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ti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14"/>
  </p:notesMasterIdLst>
  <p:handoutMasterIdLst>
    <p:handoutMasterId r:id="rId15"/>
  </p:handoutMasterIdLst>
  <p:sldIdLst>
    <p:sldId id="267" r:id="rId2"/>
    <p:sldId id="268" r:id="rId3"/>
    <p:sldId id="276" r:id="rId4"/>
    <p:sldId id="281" r:id="rId5"/>
    <p:sldId id="269" r:id="rId6"/>
    <p:sldId id="270" r:id="rId7"/>
    <p:sldId id="277" r:id="rId8"/>
    <p:sldId id="273" r:id="rId9"/>
    <p:sldId id="272" r:id="rId10"/>
    <p:sldId id="274" r:id="rId11"/>
    <p:sldId id="279" r:id="rId12"/>
    <p:sldId id="28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ole,Justin" initials="C" lastIdx="3" clrIdx="0">
    <p:extLst>
      <p:ext uri="{19B8F6BF-5375-455C-9EA6-DF929625EA0E}">
        <p15:presenceInfo xmlns:p15="http://schemas.microsoft.com/office/powerpoint/2012/main" userId="S::jcole1@colostate.edu::4053cae0-0ef7-4d5a-870c-a2f71a0df40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1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E2FAC37-6EF3-470A-B02B-E07A09CB22A4}" v="18" dt="2022-08-01T20:39:56.63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/>
    <p:restoredTop sz="94666"/>
  </p:normalViewPr>
  <p:slideViewPr>
    <p:cSldViewPr snapToObjects="1"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terner, Liz" userId="2dba2460-96c8-4f94-b74b-5679ed122680" providerId="ADAL" clId="{6E2FAC37-6EF3-470A-B02B-E07A09CB22A4}"/>
    <pc:docChg chg="custSel modSld">
      <pc:chgData name="Sterner, Liz" userId="2dba2460-96c8-4f94-b74b-5679ed122680" providerId="ADAL" clId="{6E2FAC37-6EF3-470A-B02B-E07A09CB22A4}" dt="2022-08-01T20:39:56.639" v="144"/>
      <pc:docMkLst>
        <pc:docMk/>
      </pc:docMkLst>
      <pc:sldChg chg="addSp delSp modSp modTransition modAnim">
        <pc:chgData name="Sterner, Liz" userId="2dba2460-96c8-4f94-b74b-5679ed122680" providerId="ADAL" clId="{6E2FAC37-6EF3-470A-B02B-E07A09CB22A4}" dt="2022-08-01T20:09:48.953" v="129"/>
        <pc:sldMkLst>
          <pc:docMk/>
          <pc:sldMk cId="2223623832" sldId="267"/>
        </pc:sldMkLst>
        <pc:picChg chg="add del mod">
          <ac:chgData name="Sterner, Liz" userId="2dba2460-96c8-4f94-b74b-5679ed122680" providerId="ADAL" clId="{6E2FAC37-6EF3-470A-B02B-E07A09CB22A4}" dt="2022-08-01T20:09:06.914" v="128"/>
          <ac:picMkLst>
            <pc:docMk/>
            <pc:sldMk cId="2223623832" sldId="267"/>
            <ac:picMk id="3" creationId="{C4003BE6-CBB4-4024-80C7-EFBC776544E2}"/>
          </ac:picMkLst>
        </pc:picChg>
        <pc:picChg chg="add mod">
          <ac:chgData name="Sterner, Liz" userId="2dba2460-96c8-4f94-b74b-5679ed122680" providerId="ADAL" clId="{6E2FAC37-6EF3-470A-B02B-E07A09CB22A4}" dt="2022-08-01T20:09:48.953" v="129"/>
          <ac:picMkLst>
            <pc:docMk/>
            <pc:sldMk cId="2223623832" sldId="267"/>
            <ac:picMk id="4" creationId="{81F253E3-1AB8-45FC-B477-3033E4C15661}"/>
          </ac:picMkLst>
        </pc:picChg>
      </pc:sldChg>
      <pc:sldChg chg="addSp modSp mod modTransition">
        <pc:chgData name="Sterner, Liz" userId="2dba2460-96c8-4f94-b74b-5679ed122680" providerId="ADAL" clId="{6E2FAC37-6EF3-470A-B02B-E07A09CB22A4}" dt="2022-08-01T20:10:34.243" v="130"/>
        <pc:sldMkLst>
          <pc:docMk/>
          <pc:sldMk cId="4199619086" sldId="268"/>
        </pc:sldMkLst>
        <pc:spChg chg="mod">
          <ac:chgData name="Sterner, Liz" userId="2dba2460-96c8-4f94-b74b-5679ed122680" providerId="ADAL" clId="{6E2FAC37-6EF3-470A-B02B-E07A09CB22A4}" dt="2022-07-07T18:59:37.223" v="66" actId="20577"/>
          <ac:spMkLst>
            <pc:docMk/>
            <pc:sldMk cId="4199619086" sldId="268"/>
            <ac:spMk id="3" creationId="{00000000-0000-0000-0000-000000000000}"/>
          </ac:spMkLst>
        </pc:spChg>
        <pc:picChg chg="add mod">
          <ac:chgData name="Sterner, Liz" userId="2dba2460-96c8-4f94-b74b-5679ed122680" providerId="ADAL" clId="{6E2FAC37-6EF3-470A-B02B-E07A09CB22A4}" dt="2022-08-01T20:10:34.243" v="130"/>
          <ac:picMkLst>
            <pc:docMk/>
            <pc:sldMk cId="4199619086" sldId="268"/>
            <ac:picMk id="5" creationId="{5A1AD3C5-19ED-4103-AF6B-8C0F48F3C1AE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17:43.892" v="133"/>
        <pc:sldMkLst>
          <pc:docMk/>
          <pc:sldMk cId="1992159670" sldId="269"/>
        </pc:sldMkLst>
        <pc:picChg chg="add mod">
          <ac:chgData name="Sterner, Liz" userId="2dba2460-96c8-4f94-b74b-5679ed122680" providerId="ADAL" clId="{6E2FAC37-6EF3-470A-B02B-E07A09CB22A4}" dt="2022-08-01T20:17:43.892" v="133"/>
          <ac:picMkLst>
            <pc:docMk/>
            <pc:sldMk cId="1992159670" sldId="269"/>
            <ac:picMk id="4" creationId="{0D851E31-051D-4C84-B3B6-61DA0C8F9F8E}"/>
          </ac:picMkLst>
        </pc:picChg>
      </pc:sldChg>
      <pc:sldChg chg="addSp delSp modSp modTransition modAnim">
        <pc:chgData name="Sterner, Liz" userId="2dba2460-96c8-4f94-b74b-5679ed122680" providerId="ADAL" clId="{6E2FAC37-6EF3-470A-B02B-E07A09CB22A4}" dt="2022-08-01T20:21:06.583" v="136"/>
        <pc:sldMkLst>
          <pc:docMk/>
          <pc:sldMk cId="2845774673" sldId="270"/>
        </pc:sldMkLst>
        <pc:picChg chg="add del mod">
          <ac:chgData name="Sterner, Liz" userId="2dba2460-96c8-4f94-b74b-5679ed122680" providerId="ADAL" clId="{6E2FAC37-6EF3-470A-B02B-E07A09CB22A4}" dt="2022-08-01T20:19:44.208" v="135"/>
          <ac:picMkLst>
            <pc:docMk/>
            <pc:sldMk cId="2845774673" sldId="270"/>
            <ac:picMk id="4" creationId="{EE0CDD48-9226-4692-AB85-12332E7DA187}"/>
          </ac:picMkLst>
        </pc:picChg>
        <pc:picChg chg="add mod">
          <ac:chgData name="Sterner, Liz" userId="2dba2460-96c8-4f94-b74b-5679ed122680" providerId="ADAL" clId="{6E2FAC37-6EF3-470A-B02B-E07A09CB22A4}" dt="2022-08-01T20:21:06.583" v="136"/>
          <ac:picMkLst>
            <pc:docMk/>
            <pc:sldMk cId="2845774673" sldId="270"/>
            <ac:picMk id="5" creationId="{098B1E6F-0DD0-43A8-A3D5-A372D0CCFFBA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28:24.393" v="139"/>
        <pc:sldMkLst>
          <pc:docMk/>
          <pc:sldMk cId="2917007701" sldId="272"/>
        </pc:sldMkLst>
        <pc:picChg chg="add mod">
          <ac:chgData name="Sterner, Liz" userId="2dba2460-96c8-4f94-b74b-5679ed122680" providerId="ADAL" clId="{6E2FAC37-6EF3-470A-B02B-E07A09CB22A4}" dt="2022-08-01T20:28:24.393" v="139"/>
          <ac:picMkLst>
            <pc:docMk/>
            <pc:sldMk cId="2917007701" sldId="272"/>
            <ac:picMk id="5" creationId="{6A6A6B20-A9A5-4302-B9EF-12ED92ACBFF9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26:18.015" v="138"/>
        <pc:sldMkLst>
          <pc:docMk/>
          <pc:sldMk cId="671801268" sldId="273"/>
        </pc:sldMkLst>
        <pc:picChg chg="add mod">
          <ac:chgData name="Sterner, Liz" userId="2dba2460-96c8-4f94-b74b-5679ed122680" providerId="ADAL" clId="{6E2FAC37-6EF3-470A-B02B-E07A09CB22A4}" dt="2022-08-01T20:26:18.015" v="138"/>
          <ac:picMkLst>
            <pc:docMk/>
            <pc:sldMk cId="671801268" sldId="273"/>
            <ac:picMk id="4" creationId="{8D01B38D-9A04-4B84-B8E3-5C8FA4EC2BAD}"/>
          </ac:picMkLst>
        </pc:picChg>
      </pc:sldChg>
      <pc:sldChg chg="addSp delSp modSp modTransition modAnim">
        <pc:chgData name="Sterner, Liz" userId="2dba2460-96c8-4f94-b74b-5679ed122680" providerId="ADAL" clId="{6E2FAC37-6EF3-470A-B02B-E07A09CB22A4}" dt="2022-08-01T20:33:26.087" v="142"/>
        <pc:sldMkLst>
          <pc:docMk/>
          <pc:sldMk cId="2846987593" sldId="274"/>
        </pc:sldMkLst>
        <pc:picChg chg="add del mod">
          <ac:chgData name="Sterner, Liz" userId="2dba2460-96c8-4f94-b74b-5679ed122680" providerId="ADAL" clId="{6E2FAC37-6EF3-470A-B02B-E07A09CB22A4}" dt="2022-08-01T20:31:09.254" v="141"/>
          <ac:picMkLst>
            <pc:docMk/>
            <pc:sldMk cId="2846987593" sldId="274"/>
            <ac:picMk id="4" creationId="{9C00D791-BA0E-4E33-A7CA-A6A1F00E74A6}"/>
          </ac:picMkLst>
        </pc:picChg>
        <pc:picChg chg="add mod">
          <ac:chgData name="Sterner, Liz" userId="2dba2460-96c8-4f94-b74b-5679ed122680" providerId="ADAL" clId="{6E2FAC37-6EF3-470A-B02B-E07A09CB22A4}" dt="2022-08-01T20:33:26.087" v="142"/>
          <ac:picMkLst>
            <pc:docMk/>
            <pc:sldMk cId="2846987593" sldId="274"/>
            <ac:picMk id="5" creationId="{2B2C161A-E74A-45CC-9D4E-480C703BC2B0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13:09.277" v="131"/>
        <pc:sldMkLst>
          <pc:docMk/>
          <pc:sldMk cId="904335964" sldId="276"/>
        </pc:sldMkLst>
        <pc:picChg chg="add mod">
          <ac:chgData name="Sterner, Liz" userId="2dba2460-96c8-4f94-b74b-5679ed122680" providerId="ADAL" clId="{6E2FAC37-6EF3-470A-B02B-E07A09CB22A4}" dt="2022-08-01T20:13:09.277" v="131"/>
          <ac:picMkLst>
            <pc:docMk/>
            <pc:sldMk cId="904335964" sldId="276"/>
            <ac:picMk id="5" creationId="{2BF1F1C3-D142-408F-B150-C356B8D6A6EE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23:55.255" v="137"/>
        <pc:sldMkLst>
          <pc:docMk/>
          <pc:sldMk cId="3222703662" sldId="277"/>
        </pc:sldMkLst>
        <pc:picChg chg="add mod">
          <ac:chgData name="Sterner, Liz" userId="2dba2460-96c8-4f94-b74b-5679ed122680" providerId="ADAL" clId="{6E2FAC37-6EF3-470A-B02B-E07A09CB22A4}" dt="2022-08-01T20:23:55.255" v="137"/>
          <ac:picMkLst>
            <pc:docMk/>
            <pc:sldMk cId="3222703662" sldId="277"/>
            <ac:picMk id="4" creationId="{1AAA0123-8B88-4F9D-9016-BD290DE90F03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36:35.471" v="143"/>
        <pc:sldMkLst>
          <pc:docMk/>
          <pc:sldMk cId="183850170" sldId="279"/>
        </pc:sldMkLst>
        <pc:picChg chg="add mod">
          <ac:chgData name="Sterner, Liz" userId="2dba2460-96c8-4f94-b74b-5679ed122680" providerId="ADAL" clId="{6E2FAC37-6EF3-470A-B02B-E07A09CB22A4}" dt="2022-08-01T20:36:35.471" v="143"/>
          <ac:picMkLst>
            <pc:docMk/>
            <pc:sldMk cId="183850170" sldId="279"/>
            <ac:picMk id="5" creationId="{34D41180-9B47-4EBA-80A2-6FFA0E636545}"/>
          </ac:picMkLst>
        </pc:picChg>
      </pc:sldChg>
      <pc:sldChg chg="addSp modSp mod modTransition">
        <pc:chgData name="Sterner, Liz" userId="2dba2460-96c8-4f94-b74b-5679ed122680" providerId="ADAL" clId="{6E2FAC37-6EF3-470A-B02B-E07A09CB22A4}" dt="2022-08-01T20:39:56.639" v="144"/>
        <pc:sldMkLst>
          <pc:docMk/>
          <pc:sldMk cId="347823751" sldId="280"/>
        </pc:sldMkLst>
        <pc:spChg chg="mod">
          <ac:chgData name="Sterner, Liz" userId="2dba2460-96c8-4f94-b74b-5679ed122680" providerId="ADAL" clId="{6E2FAC37-6EF3-470A-B02B-E07A09CB22A4}" dt="2022-07-07T19:06:51.672" v="118" actId="20577"/>
          <ac:spMkLst>
            <pc:docMk/>
            <pc:sldMk cId="347823751" sldId="280"/>
            <ac:spMk id="149506" creationId="{00000000-0000-0000-0000-000000000000}"/>
          </ac:spMkLst>
        </pc:spChg>
        <pc:spChg chg="mod">
          <ac:chgData name="Sterner, Liz" userId="2dba2460-96c8-4f94-b74b-5679ed122680" providerId="ADAL" clId="{6E2FAC37-6EF3-470A-B02B-E07A09CB22A4}" dt="2022-07-07T19:07:14.974" v="126" actId="27636"/>
          <ac:spMkLst>
            <pc:docMk/>
            <pc:sldMk cId="347823751" sldId="280"/>
            <ac:spMk id="149507" creationId="{00000000-0000-0000-0000-000000000000}"/>
          </ac:spMkLst>
        </pc:spChg>
        <pc:picChg chg="add mod">
          <ac:chgData name="Sterner, Liz" userId="2dba2460-96c8-4f94-b74b-5679ed122680" providerId="ADAL" clId="{6E2FAC37-6EF3-470A-B02B-E07A09CB22A4}" dt="2022-08-01T20:39:56.639" v="144"/>
          <ac:picMkLst>
            <pc:docMk/>
            <pc:sldMk cId="347823751" sldId="280"/>
            <ac:picMk id="2" creationId="{DED2A3C9-952D-4213-A76D-BBAD4C7CAD86}"/>
          </ac:picMkLst>
        </pc:picChg>
      </pc:sldChg>
      <pc:sldChg chg="addSp modSp modTransition">
        <pc:chgData name="Sterner, Liz" userId="2dba2460-96c8-4f94-b74b-5679ed122680" providerId="ADAL" clId="{6E2FAC37-6EF3-470A-B02B-E07A09CB22A4}" dt="2022-08-01T20:15:54.375" v="132"/>
        <pc:sldMkLst>
          <pc:docMk/>
          <pc:sldMk cId="4192116032" sldId="281"/>
        </pc:sldMkLst>
        <pc:picChg chg="add mod">
          <ac:chgData name="Sterner, Liz" userId="2dba2460-96c8-4f94-b74b-5679ed122680" providerId="ADAL" clId="{6E2FAC37-6EF3-470A-B02B-E07A09CB22A4}" dt="2022-08-01T20:15:54.375" v="132"/>
          <ac:picMkLst>
            <pc:docMk/>
            <pc:sldMk cId="4192116032" sldId="281"/>
            <ac:picMk id="6" creationId="{3C8C3B13-8135-4175-8385-8954811F301A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BC8FCFB0-8251-45FA-8683-7D36F92DD202}" type="datetimeFigureOut">
              <a:rPr lang="en-US"/>
              <a:pPr/>
              <a:t>8/1/2022</a:t>
            </a:fld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7560A3DE-405B-4A46-8C52-85BDBA8466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4984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F2DA3B-293B-D943-9CDB-CE7708BB376A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1453AC-AAA8-F74A-8D7D-D16D5B549B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343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97CEDB-3064-48E4-95E9-379879196C3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5556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endParaRPr lang="en-US" dirty="0"/>
          </a:p>
          <a:p>
            <a:r>
              <a:rPr lang="en-US" dirty="0"/>
              <a:t>Rate</a:t>
            </a:r>
            <a:r>
              <a:rPr lang="en-US" baseline="0" dirty="0"/>
              <a:t> expression is often more complex as the concentration of the cationic species is given based on initiating complex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453AC-AAA8-F74A-8D7D-D16D5B549B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15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endParaRPr lang="en-US" dirty="0"/>
          </a:p>
          <a:p>
            <a:r>
              <a:rPr lang="en-US" dirty="0"/>
              <a:t>Rate</a:t>
            </a:r>
            <a:r>
              <a:rPr lang="en-US" baseline="0" dirty="0"/>
              <a:t> expression is often more complex as the concentration of the cationic species is given based on initiating complex.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453AC-AAA8-F74A-8D7D-D16D5B549B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40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666750"/>
            <a:ext cx="8001000" cy="230505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6096000"/>
            <a:ext cx="8001000" cy="60960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7703" name="Line 55"/>
          <p:cNvSpPr>
            <a:spLocks noChangeShapeType="1"/>
          </p:cNvSpPr>
          <p:nvPr/>
        </p:nvSpPr>
        <p:spPr bwMode="auto">
          <a:xfrm>
            <a:off x="3817938" y="68675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7704" name="Line 56"/>
          <p:cNvSpPr>
            <a:spLocks noChangeShapeType="1"/>
          </p:cNvSpPr>
          <p:nvPr/>
        </p:nvSpPr>
        <p:spPr bwMode="auto">
          <a:xfrm>
            <a:off x="3817938" y="68675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4613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182563"/>
            <a:ext cx="2114550" cy="614203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182563"/>
            <a:ext cx="6191250" cy="61420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07C7537-06AD-4FD6-8347-8DE6E9B1F4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2435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229600" cy="73183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228600" y="1066800"/>
            <a:ext cx="8728842" cy="0"/>
          </a:xfrm>
          <a:prstGeom prst="line">
            <a:avLst/>
          </a:prstGeom>
          <a:ln w="762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1979704-19EE-473F-83A2-84404651C7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12731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6B6C060-84A6-4C38-9998-2E8D24DA6E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779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41529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295400"/>
            <a:ext cx="41529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228600" y="1066800"/>
            <a:ext cx="8728842" cy="0"/>
          </a:xfrm>
          <a:prstGeom prst="line">
            <a:avLst/>
          </a:prstGeom>
          <a:ln w="762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4DB69E8-6767-4FCC-AC54-523D647D30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455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228600" y="1066800"/>
            <a:ext cx="8728842" cy="0"/>
          </a:xfrm>
          <a:prstGeom prst="line">
            <a:avLst/>
          </a:prstGeom>
          <a:ln w="762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6E0B3F10-B09E-485D-BB41-973D281ED6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318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6BBE4AD-9D6F-4530-B4B3-DA529263D5E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31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9C47BB1-B605-4299-B96E-995CBEBD5B6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57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0F40837C-8C27-46F5-9F7D-E49A51AC394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65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F8991ED2-5729-4240-8F5E-A5A608B2C2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844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2" name="Rectangle 58"/>
          <p:cNvSpPr>
            <a:spLocks noGrp="1" noChangeArrowheads="1"/>
          </p:cNvSpPr>
          <p:nvPr>
            <p:ph type="title"/>
          </p:nvPr>
        </p:nvSpPr>
        <p:spPr bwMode="auto">
          <a:xfrm>
            <a:off x="619217" y="152400"/>
            <a:ext cx="8229600" cy="73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6683" name="Rectangle 59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19200"/>
            <a:ext cx="8458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6684" name="Line 60"/>
          <p:cNvSpPr>
            <a:spLocks noChangeShapeType="1"/>
          </p:cNvSpPr>
          <p:nvPr/>
        </p:nvSpPr>
        <p:spPr bwMode="auto">
          <a:xfrm>
            <a:off x="3817938" y="68675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>
            <a:off x="3817938" y="68675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aseline="0" dirty="0">
                <a:solidFill>
                  <a:schemeClr val="bg1"/>
                </a:solidFill>
              </a:rPr>
              <a:t>Macromolecular Alliance for Community Resources and Outreach</a:t>
            </a:r>
          </a:p>
        </p:txBody>
      </p:sp>
      <p:sp>
        <p:nvSpPr>
          <p:cNvPr id="26687" name="Rectangle 6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34150"/>
            <a:ext cx="762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1979704-19EE-473F-83A2-84404651C7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41421DF-FD66-4CEF-8F2E-36833480EC51}"/>
              </a:ext>
            </a:extLst>
          </p:cNvPr>
          <p:cNvPicPr>
            <a:picLocks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1" y="24702"/>
            <a:ext cx="612648" cy="8595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6D1B2AF-F79A-4068-B237-6527B048D226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359664" y="523970"/>
            <a:ext cx="1115568" cy="624682"/>
          </a:xfrm>
          <a:prstGeom prst="rect">
            <a:avLst/>
          </a:prstGeom>
          <a:noFill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49FE773-4A00-46ED-8E16-38F4CB06613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4592" y="170671"/>
            <a:ext cx="1611008" cy="3371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296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</p:sldLayoutIdLst>
  <p:hf hdr="0" ftr="0" dt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4.png"/><Relationship Id="rId4" Type="http://schemas.openxmlformats.org/officeDocument/2006/relationships/image" Target="../media/image13.t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4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wmf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4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4.png"/><Relationship Id="rId4" Type="http://schemas.openxmlformats.org/officeDocument/2006/relationships/image" Target="../media/image6.t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8.tif"/><Relationship Id="rId5" Type="http://schemas.openxmlformats.org/officeDocument/2006/relationships/image" Target="../media/image7.tif"/><Relationship Id="rId4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0.tif"/><Relationship Id="rId5" Type="http://schemas.openxmlformats.org/officeDocument/2006/relationships/image" Target="../media/image9.tif"/><Relationship Id="rId4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4.png"/><Relationship Id="rId4" Type="http://schemas.openxmlformats.org/officeDocument/2006/relationships/image" Target="../media/image11.t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4.png"/><Relationship Id="rId4" Type="http://schemas.openxmlformats.org/officeDocument/2006/relationships/image" Target="../media/image12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olymers:  Synthesis by Alkene Chemistry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81F253E3-1AB8-45FC-B477-3033E4C156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623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368"/>
    </mc:Choice>
    <mc:Fallback>
      <p:transition spd="slow" advTm="123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7919"/>
            <a:ext cx="8229600" cy="1143000"/>
          </a:xfrm>
        </p:spPr>
        <p:txBody>
          <a:bodyPr/>
          <a:lstStyle/>
          <a:p>
            <a:r>
              <a:rPr lang="en-US" sz="4000" dirty="0"/>
              <a:t>Free Radical </a:t>
            </a:r>
            <a:br>
              <a:rPr lang="en-US" sz="4000" dirty="0"/>
            </a:br>
            <a:r>
              <a:rPr lang="en-US" sz="4000" dirty="0"/>
              <a:t>Polyme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FB6FC34-ADD8-493C-920B-D873BE8AABC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143000"/>
            <a:ext cx="8077199" cy="5290536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B2C161A-E74A-45CC-9D4E-480C703BC2B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875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3097"/>
    </mc:Choice>
    <mc:Fallback>
      <p:transition spd="slow" advTm="1130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30" x="0" y="1631950"/>
          <p14:tracePt t="4237" x="25400" y="1631950"/>
          <p14:tracePt t="4245" x="50800" y="1631950"/>
          <p14:tracePt t="4253" x="68263" y="1631950"/>
          <p14:tracePt t="4260" x="101600" y="1631950"/>
          <p14:tracePt t="4269" x="136525" y="1631950"/>
          <p14:tracePt t="4276" x="169863" y="1639888"/>
          <p14:tracePt t="4285" x="187325" y="1649413"/>
          <p14:tracePt t="4290" x="212725" y="1657350"/>
          <p14:tracePt t="4300" x="238125" y="1665288"/>
          <p14:tracePt t="4307" x="263525" y="1665288"/>
          <p14:tracePt t="4322" x="271463" y="1674813"/>
          <p14:tracePt t="4332" x="288925" y="1682750"/>
          <p14:tracePt t="4338" x="288925" y="1690688"/>
          <p14:tracePt t="4347" x="314325" y="1690688"/>
          <p14:tracePt t="4354" x="339725" y="1700213"/>
          <p14:tracePt t="4360" x="357188" y="1708150"/>
          <p14:tracePt t="4367" x="390525" y="1716088"/>
          <p14:tracePt t="4376" x="425450" y="1725613"/>
          <p14:tracePt t="4384" x="450850" y="1733550"/>
          <p14:tracePt t="4392" x="466725" y="1741488"/>
          <p14:tracePt t="4401" x="492125" y="1751013"/>
          <p14:tracePt t="4408" x="509588" y="1758950"/>
          <p14:tracePt t="4418" x="519113" y="1766888"/>
          <p14:tracePt t="4500" x="544513" y="1784350"/>
          <p14:tracePt t="4509" x="569913" y="1801813"/>
          <p14:tracePt t="4517" x="585788" y="1819275"/>
          <p14:tracePt t="4524" x="603250" y="1819275"/>
          <p14:tracePt t="4533" x="620713" y="1835150"/>
          <p14:tracePt t="4540" x="646113" y="1844675"/>
          <p14:tracePt t="4550" x="654050" y="1860550"/>
          <p14:tracePt t="4557" x="671513" y="1870075"/>
          <p14:tracePt t="4563" x="679450" y="1878013"/>
          <p14:tracePt t="4570" x="688975" y="1878013"/>
          <p14:tracePt t="4612" x="696913" y="1878013"/>
          <p14:tracePt t="4619" x="696913" y="1885950"/>
          <p14:tracePt t="4665" x="704850" y="1895475"/>
          <p14:tracePt t="4673" x="722313" y="1911350"/>
          <p14:tracePt t="4681" x="747713" y="1938338"/>
          <p14:tracePt t="4688" x="765175" y="1963738"/>
          <p14:tracePt t="4697" x="781050" y="1979613"/>
          <p14:tracePt t="4703" x="790575" y="1989138"/>
          <p14:tracePt t="4719" x="798513" y="1989138"/>
          <p14:tracePt t="4843" x="808038" y="1989138"/>
          <p14:tracePt t="4858" x="815975" y="1989138"/>
          <p14:tracePt t="4866" x="823913" y="1989138"/>
          <p14:tracePt t="4874" x="841375" y="2005013"/>
          <p14:tracePt t="4882" x="866775" y="2014538"/>
          <p14:tracePt t="4890" x="866775" y="2022475"/>
          <p14:tracePt t="4899" x="884238" y="2022475"/>
          <p14:tracePt t="4905" x="892175" y="2030413"/>
          <p14:tracePt t="4913" x="892175" y="2039938"/>
          <p14:tracePt t="4920" x="900113" y="2039938"/>
          <p14:tracePt t="4928" x="909638" y="2047875"/>
          <p14:tracePt t="5933" x="917575" y="2047875"/>
          <p14:tracePt t="5947" x="968375" y="2047875"/>
          <p14:tracePt t="5955" x="1054100" y="2065338"/>
          <p14:tracePt t="5963" x="1138238" y="2073275"/>
          <p14:tracePt t="5970" x="1198563" y="2082800"/>
          <p14:tracePt t="5978" x="1274763" y="2090738"/>
          <p14:tracePt t="5987" x="1333500" y="2108200"/>
          <p14:tracePt t="5995" x="1368425" y="2116138"/>
          <p14:tracePt t="6002" x="1401763" y="2124075"/>
          <p14:tracePt t="6016" x="1411288" y="2124075"/>
          <p14:tracePt t="6025" x="1419225" y="2124075"/>
          <p14:tracePt t="6103" x="1427163" y="2133600"/>
          <p14:tracePt t="6110" x="1436688" y="2133600"/>
          <p14:tracePt t="6119" x="1444625" y="2133600"/>
          <p14:tracePt t="6141" x="1452563" y="2133600"/>
          <p14:tracePt t="6149" x="1462088" y="2133600"/>
          <p14:tracePt t="6157" x="1470025" y="2133600"/>
          <p14:tracePt t="6167" x="1487488" y="2133600"/>
          <p14:tracePt t="6173" x="1512888" y="2133600"/>
          <p14:tracePt t="6181" x="1520825" y="2141538"/>
          <p14:tracePt t="6188" x="1530350" y="2141538"/>
          <p14:tracePt t="6204" x="1538288" y="2149475"/>
          <p14:tracePt t="6280" x="1538288" y="2159000"/>
          <p14:tracePt t="6287" x="1571625" y="2159000"/>
          <p14:tracePt t="6295" x="1597025" y="2166938"/>
          <p14:tracePt t="6304" x="1606550" y="2174875"/>
          <p14:tracePt t="6312" x="1622425" y="2174875"/>
          <p14:tracePt t="6320" x="1631950" y="2174875"/>
          <p14:tracePt t="6336" x="1639888" y="2174875"/>
          <p14:tracePt t="6344" x="1649413" y="2174875"/>
          <p14:tracePt t="11319" x="1674813" y="2141538"/>
          <p14:tracePt t="11326" x="1700213" y="2082800"/>
          <p14:tracePt t="11334" x="1733550" y="2030413"/>
          <p14:tracePt t="11343" x="1766888" y="1997075"/>
          <p14:tracePt t="11353" x="1835150" y="1928813"/>
          <p14:tracePt t="11356" x="1903413" y="1878013"/>
          <p14:tracePt t="11364" x="1954213" y="1819275"/>
          <p14:tracePt t="11372" x="2014538" y="1776413"/>
          <p14:tracePt t="11380" x="2055813" y="1741488"/>
          <p14:tracePt t="11388" x="2090738" y="1716088"/>
          <p14:tracePt t="11396" x="2116138" y="1674813"/>
          <p14:tracePt t="11404" x="2159000" y="1649413"/>
          <p14:tracePt t="11412" x="2184400" y="1622425"/>
          <p14:tracePt t="11422" x="2209800" y="1589088"/>
          <p14:tracePt t="11426" x="2235200" y="1563688"/>
          <p14:tracePt t="11433" x="2268538" y="1520825"/>
          <p14:tracePt t="11442" x="2319338" y="1487488"/>
          <p14:tracePt t="11451" x="2371725" y="1444625"/>
          <p14:tracePt t="11457" x="2438400" y="1401763"/>
          <p14:tracePt t="11467" x="2498725" y="1368425"/>
          <p14:tracePt t="11474" x="2566988" y="1333500"/>
          <p14:tracePt t="11482" x="2625725" y="1308100"/>
          <p14:tracePt t="11489" x="2701925" y="1274763"/>
          <p14:tracePt t="11495" x="2787650" y="1266825"/>
          <p14:tracePt t="11504" x="2863850" y="1241425"/>
          <p14:tracePt t="11512" x="2922588" y="1223963"/>
          <p14:tracePt t="11520" x="2974975" y="1216025"/>
          <p14:tracePt t="11528" x="3000375" y="1206500"/>
          <p14:tracePt t="11538" x="3041650" y="1189038"/>
          <p14:tracePt t="11545" x="3084513" y="1181100"/>
          <p14:tracePt t="11553" x="3119438" y="1173163"/>
          <p14:tracePt t="11561" x="3152775" y="1163638"/>
          <p14:tracePt t="11568" x="3195638" y="1155700"/>
          <p14:tracePt t="11576" x="3246438" y="1138238"/>
          <p14:tracePt t="11583" x="3297238" y="1138238"/>
          <p14:tracePt t="11591" x="3355975" y="1138238"/>
          <p14:tracePt t="11598" x="3416300" y="1147763"/>
          <p14:tracePt t="11606" x="3475038" y="1155700"/>
          <p14:tracePt t="11614" x="3535363" y="1163638"/>
          <p14:tracePt t="11622" x="3586163" y="1173163"/>
          <p14:tracePt t="11628" x="3629025" y="1181100"/>
          <p14:tracePt t="11638" x="3687763" y="1189038"/>
          <p14:tracePt t="11644" x="3722688" y="1206500"/>
          <p14:tracePt t="11653" x="3756025" y="1216025"/>
          <p14:tracePt t="11660" x="3790950" y="1223963"/>
          <p14:tracePt t="11668" x="3824288" y="1241425"/>
          <p14:tracePt t="11676" x="3849688" y="1249363"/>
          <p14:tracePt t="11686" x="3857625" y="1257300"/>
          <p14:tracePt t="11692" x="3867150" y="1266825"/>
          <p14:tracePt t="11699" x="3875088" y="1274763"/>
          <p14:tracePt t="11706" x="3883025" y="1274763"/>
          <p14:tracePt t="11713" x="3883025" y="1282700"/>
          <p14:tracePt t="11721" x="3883025" y="1292225"/>
          <p14:tracePt t="11729" x="3892550" y="1300163"/>
          <p14:tracePt t="11737" x="3900488" y="1308100"/>
          <p14:tracePt t="11745" x="3917950" y="1325563"/>
          <p14:tracePt t="11753" x="3951288" y="1350963"/>
          <p14:tracePt t="11761" x="3986213" y="1368425"/>
          <p14:tracePt t="11769" x="4011613" y="1393825"/>
          <p14:tracePt t="11775" x="4037013" y="1401763"/>
          <p14:tracePt t="11783" x="4052888" y="1401763"/>
          <p14:tracePt t="11791" x="4052888" y="1411288"/>
          <p14:tracePt t="11799" x="4062413" y="1419225"/>
          <p14:tracePt t="11807" x="4062413" y="1427163"/>
          <p14:tracePt t="11830" x="4062413" y="1436688"/>
          <p14:tracePt t="11838" x="4062413" y="1444625"/>
          <p14:tracePt t="11862" x="4062413" y="1452563"/>
          <p14:tracePt t="11869" x="4062413" y="1462088"/>
          <p14:tracePt t="11886" x="4062413" y="1477963"/>
          <p14:tracePt t="11892" x="4062413" y="1487488"/>
          <p14:tracePt t="11908" x="4062413" y="1504950"/>
          <p14:tracePt t="11916" x="4062413" y="1512888"/>
          <p14:tracePt t="11933" x="4062413" y="1520825"/>
          <p14:tracePt t="11940" x="4062413" y="1530350"/>
          <p14:tracePt t="11956" x="4062413" y="1538288"/>
          <p14:tracePt t="11971" x="4062413" y="1546225"/>
          <p14:tracePt t="11979" x="4062413" y="1555750"/>
          <p14:tracePt t="11995" x="4062413" y="1563688"/>
          <p14:tracePt t="12003" x="4052888" y="1571625"/>
          <p14:tracePt t="12019" x="4052888" y="1581150"/>
          <p14:tracePt t="12034" x="4052888" y="1589088"/>
          <p14:tracePt t="12049" x="4052888" y="1597025"/>
          <p14:tracePt t="12103" x="4052888" y="1606550"/>
          <p14:tracePt t="12110" x="4052888" y="1614488"/>
          <p14:tracePt t="16914" x="4105275" y="1589088"/>
          <p14:tracePt t="16922" x="4181475" y="1546225"/>
          <p14:tracePt t="16930" x="4265613" y="1512888"/>
          <p14:tracePt t="16940" x="4359275" y="1477963"/>
          <p14:tracePt t="16946" x="4460875" y="1444625"/>
          <p14:tracePt t="16955" x="4589463" y="1411288"/>
          <p14:tracePt t="16963" x="4716463" y="1368425"/>
          <p14:tracePt t="16970" x="4835525" y="1333500"/>
          <p14:tracePt t="16977" x="4979988" y="1300163"/>
          <p14:tracePt t="16984" x="5106988" y="1266825"/>
          <p14:tracePt t="16992" x="5235575" y="1241425"/>
          <p14:tracePt t="17001" x="5353050" y="1206500"/>
          <p14:tracePt t="17008" x="5481638" y="1173163"/>
          <p14:tracePt t="17016" x="5575300" y="1147763"/>
          <p14:tracePt t="17025" x="5659438" y="1112838"/>
          <p14:tracePt t="17032" x="5745163" y="1096963"/>
          <p14:tracePt t="17040" x="5846763" y="1079500"/>
          <p14:tracePt t="17046" x="5940425" y="1062038"/>
          <p14:tracePt t="17054" x="6034088" y="1054100"/>
          <p14:tracePt t="17062" x="6135688" y="1036638"/>
          <p14:tracePt t="17070" x="6262688" y="1028700"/>
          <p14:tracePt t="17079" x="6365875" y="1028700"/>
          <p14:tracePt t="17088" x="6450013" y="1028700"/>
          <p14:tracePt t="17094" x="6551613" y="1028700"/>
          <p14:tracePt t="17101" x="6637338" y="1036638"/>
          <p14:tracePt t="17108" x="6738938" y="1054100"/>
          <p14:tracePt t="17117" x="6840538" y="1062038"/>
          <p14:tracePt t="17124" x="6934200" y="1069975"/>
          <p14:tracePt t="17133" x="7035800" y="1087438"/>
          <p14:tracePt t="17141" x="7138988" y="1096963"/>
          <p14:tracePt t="17149" x="7240588" y="1104900"/>
          <p14:tracePt t="17157" x="7350125" y="1122363"/>
          <p14:tracePt t="17165" x="7443788" y="1130300"/>
          <p14:tracePt t="17170" x="7512050" y="1138238"/>
          <p14:tracePt t="17179" x="7572375" y="1163638"/>
          <p14:tracePt t="17187" x="7648575" y="1181100"/>
          <p14:tracePt t="17195" x="7699375" y="1216025"/>
          <p14:tracePt t="17204" x="7732713" y="1231900"/>
          <p14:tracePt t="17210" x="7767638" y="1257300"/>
          <p14:tracePt t="17220" x="7818438" y="1282700"/>
          <p14:tracePt t="17226" x="7886700" y="1317625"/>
          <p14:tracePt t="17234" x="7962900" y="1350963"/>
          <p14:tracePt t="17240" x="8047038" y="1385888"/>
          <p14:tracePt t="17248" x="8124825" y="1401763"/>
          <p14:tracePt t="17256" x="8191500" y="1419225"/>
          <p14:tracePt t="17264" x="8259763" y="1436688"/>
          <p14:tracePt t="17273" x="8294688" y="1444625"/>
          <p14:tracePt t="17280" x="8310563" y="1462088"/>
          <p14:tracePt t="17289" x="8328025" y="1470025"/>
          <p14:tracePt t="17296" x="8335963" y="1477963"/>
          <p14:tracePt t="17305" x="8345488" y="1512888"/>
          <p14:tracePt t="17310" x="8353425" y="1538288"/>
          <p14:tracePt t="17319" x="8370888" y="1571625"/>
          <p14:tracePt t="17326" x="8396288" y="1597025"/>
          <p14:tracePt t="17334" x="8413750" y="1622425"/>
          <p14:tracePt t="17342" x="8421688" y="1631950"/>
          <p14:tracePt t="17350" x="8429625" y="1631950"/>
          <p14:tracePt t="17358" x="8439150" y="1639888"/>
          <p14:tracePt t="17366" x="8439150" y="1649413"/>
          <p14:tracePt t="17389" x="8447088" y="1649413"/>
          <p14:tracePt t="17396" x="8455025" y="1657350"/>
          <p14:tracePt t="17405" x="8464550" y="1674813"/>
          <p14:tracePt t="17413" x="8472488" y="1682750"/>
          <p14:tracePt t="17420" x="8480425" y="1700213"/>
          <p14:tracePt t="17429" x="8489950" y="1708150"/>
          <p14:tracePt t="17435" x="8497888" y="1716088"/>
          <p14:tracePt t="17451" x="8507413" y="1725613"/>
          <p14:tracePt t="17467" x="8507413" y="1733550"/>
          <p14:tracePt t="17560" x="8507413" y="1741488"/>
          <p14:tracePt t="17574" x="8507413" y="1751013"/>
          <p14:tracePt t="17583" x="8507413" y="1758950"/>
          <p14:tracePt t="17598" x="8507413" y="1766888"/>
          <p14:tracePt t="17606" x="8507413" y="1776413"/>
          <p14:tracePt t="17661" x="8507413" y="1784350"/>
          <p14:tracePt t="17669" x="8507413" y="1793875"/>
          <p14:tracePt t="17676" x="8507413" y="1801813"/>
          <p14:tracePt t="17692" x="8507413" y="1809750"/>
          <p14:tracePt t="17700" x="8507413" y="1819275"/>
          <p14:tracePt t="25130" x="8497888" y="1827213"/>
          <p14:tracePt t="25139" x="8489950" y="1835150"/>
          <p14:tracePt t="25146" x="8480425" y="1844675"/>
          <p14:tracePt t="25155" x="8464550" y="1844675"/>
          <p14:tracePt t="25162" x="8439150" y="1860550"/>
          <p14:tracePt t="25170" x="8404225" y="1878013"/>
          <p14:tracePt t="25178" x="8370888" y="1895475"/>
          <p14:tracePt t="25186" x="8320088" y="1920875"/>
          <p14:tracePt t="25193" x="8277225" y="1946275"/>
          <p14:tracePt t="25200" x="8234363" y="1971675"/>
          <p14:tracePt t="25211" x="8201025" y="1989138"/>
          <p14:tracePt t="25216" x="8166100" y="2022475"/>
          <p14:tracePt t="25227" x="8132763" y="2030413"/>
          <p14:tracePt t="25233" x="8081963" y="2047875"/>
          <p14:tracePt t="25240" x="8047038" y="2073275"/>
          <p14:tracePt t="25249" x="7996238" y="2108200"/>
          <p14:tracePt t="25258" x="7920038" y="2133600"/>
          <p14:tracePt t="25262" x="7843838" y="2166938"/>
          <p14:tracePt t="25271" x="7742238" y="2200275"/>
          <p14:tracePt t="25279" x="7639050" y="2252663"/>
          <p14:tracePt t="25286" x="7537450" y="2293938"/>
          <p14:tracePt t="25295" x="7443788" y="2336800"/>
          <p14:tracePt t="25302" x="7342188" y="2371725"/>
          <p14:tracePt t="25310" x="7258050" y="2405063"/>
          <p14:tracePt t="25318" x="7164388" y="2430463"/>
          <p14:tracePt t="25326" x="7061200" y="2455863"/>
          <p14:tracePt t="25332" x="6977063" y="2473325"/>
          <p14:tracePt t="25340" x="6858000" y="2498725"/>
          <p14:tracePt t="25349" x="6756400" y="2524125"/>
          <p14:tracePt t="25358" x="6654800" y="2557463"/>
          <p14:tracePt t="25364" x="6551613" y="2592388"/>
          <p14:tracePt t="25374" x="6467475" y="2625725"/>
          <p14:tracePt t="25380" x="6365875" y="2660650"/>
          <p14:tracePt t="25390" x="6262688" y="2693988"/>
          <p14:tracePt t="25394" x="6161088" y="2727325"/>
          <p14:tracePt t="25402" x="6049963" y="2762250"/>
          <p14:tracePt t="25411" x="5948363" y="2795588"/>
          <p14:tracePt t="25419" x="5864225" y="2805113"/>
          <p14:tracePt t="25427" x="5795963" y="2813050"/>
          <p14:tracePt t="25435" x="5735638" y="2820988"/>
          <p14:tracePt t="25444" x="5676900" y="2838450"/>
          <p14:tracePt t="25450" x="5616575" y="2846388"/>
          <p14:tracePt t="25459" x="5565775" y="2846388"/>
          <p14:tracePt t="25464" x="5540375" y="2855913"/>
          <p14:tracePt t="25474" x="5472113" y="2863850"/>
          <p14:tracePt t="25480" x="5438775" y="2881313"/>
          <p14:tracePt t="25489" x="5413375" y="2889250"/>
          <p14:tracePt t="25496" x="5380038" y="2897188"/>
          <p14:tracePt t="25504" x="5345113" y="2906713"/>
          <p14:tracePt t="25512" x="5311775" y="2906713"/>
          <p14:tracePt t="25520" x="5286375" y="2906713"/>
          <p14:tracePt t="25529" x="5268913" y="2906713"/>
          <p14:tracePt t="25534" x="5243513" y="2914650"/>
          <p14:tracePt t="25543" x="5218113" y="2914650"/>
          <p14:tracePt t="25551" x="5192713" y="2914650"/>
          <p14:tracePt t="25559" x="5157788" y="2922588"/>
          <p14:tracePt t="25567" x="5124450" y="2932113"/>
          <p14:tracePt t="25576" x="5091113" y="2940050"/>
          <p14:tracePt t="25583" x="5056188" y="2949575"/>
          <p14:tracePt t="25590" x="5022850" y="2957513"/>
          <p14:tracePt t="25596" x="4987925" y="2957513"/>
          <p14:tracePt t="25607" x="4972050" y="2965450"/>
          <p14:tracePt t="25613" x="4946650" y="2974975"/>
          <p14:tracePt t="25621" x="4919663" y="2982913"/>
          <p14:tracePt t="25628" x="4894263" y="2990850"/>
          <p14:tracePt t="25637" x="4878388" y="3000375"/>
          <p14:tracePt t="25644" x="4852988" y="3008313"/>
          <p14:tracePt t="25652" x="4818063" y="3016250"/>
          <p14:tracePt t="25660" x="4792663" y="3025775"/>
          <p14:tracePt t="25666" x="4775200" y="3033713"/>
          <p14:tracePt t="25675" x="4759325" y="3041650"/>
          <p14:tracePt t="25683" x="4749800" y="3041650"/>
          <p14:tracePt t="25691" x="4741863" y="3041650"/>
          <p14:tracePt t="25847" x="4759325" y="3041650"/>
          <p14:tracePt t="25855" x="4792663" y="3033713"/>
          <p14:tracePt t="25863" x="4827588" y="3025775"/>
          <p14:tracePt t="25871" x="4852988" y="3016250"/>
          <p14:tracePt t="25878" x="4886325" y="3008313"/>
          <p14:tracePt t="25885" x="4919663" y="3000375"/>
          <p14:tracePt t="25893" x="4954588" y="2990850"/>
          <p14:tracePt t="25900" x="4987925" y="2982913"/>
          <p14:tracePt t="25911" x="5022850" y="2974975"/>
          <p14:tracePt t="25917" x="5056188" y="2974975"/>
          <p14:tracePt t="25925" x="5081588" y="2965450"/>
          <p14:tracePt t="25932" x="5116513" y="2965450"/>
          <p14:tracePt t="25940" x="5149850" y="2965450"/>
          <p14:tracePt t="25946" x="5200650" y="2957513"/>
          <p14:tracePt t="25954" x="5260975" y="2949575"/>
          <p14:tracePt t="25962" x="5319713" y="2940050"/>
          <p14:tracePt t="25970" x="5380038" y="2932113"/>
          <p14:tracePt t="25978" x="5413375" y="2932113"/>
          <p14:tracePt t="25986" x="5446713" y="2922588"/>
          <p14:tracePt t="25994" x="5489575" y="2922588"/>
          <p14:tracePt t="26002" x="5532438" y="2922588"/>
          <p14:tracePt t="26008" x="5575300" y="2922588"/>
          <p14:tracePt t="26016" x="5626100" y="2922588"/>
          <p14:tracePt t="26026" x="5651500" y="2922588"/>
          <p14:tracePt t="26032" x="5676900" y="2922588"/>
          <p14:tracePt t="26041" x="5694363" y="2922588"/>
          <p14:tracePt t="26048" x="5702300" y="2922588"/>
          <p14:tracePt t="26058" x="5710238" y="2922588"/>
          <p14:tracePt t="26065" x="5727700" y="2922588"/>
          <p14:tracePt t="26075" x="5753100" y="2922588"/>
          <p14:tracePt t="26080" x="5778500" y="2922588"/>
          <p14:tracePt t="26087" x="5788025" y="2922588"/>
          <p14:tracePt t="26094" x="5795963" y="2922588"/>
          <p14:tracePt t="26102" x="5803900" y="2922588"/>
          <p14:tracePt t="26141" x="5813425" y="2922588"/>
          <p14:tracePt t="26149" x="5821363" y="2922588"/>
          <p14:tracePt t="26165" x="5829300" y="2922588"/>
          <p14:tracePt t="26175" x="5838825" y="2932113"/>
          <p14:tracePt t="26181" x="5854700" y="2940050"/>
          <p14:tracePt t="26190" x="5864225" y="2949575"/>
          <p14:tracePt t="26197" x="5872163" y="2949575"/>
          <p14:tracePt t="26205" x="5880100" y="2949575"/>
          <p14:tracePt t="26218" x="5889625" y="2949575"/>
          <p14:tracePt t="26235" x="5889625" y="2957513"/>
          <p14:tracePt t="26275" x="5897563" y="2965450"/>
          <p14:tracePt t="26290" x="5915025" y="2974975"/>
          <p14:tracePt t="26297" x="5915025" y="2982913"/>
          <p14:tracePt t="26305" x="5922963" y="2982913"/>
          <p14:tracePt t="26312" x="5932488" y="2982913"/>
          <p14:tracePt t="26391" x="5932488" y="2990850"/>
          <p14:tracePt t="26757" x="5932488" y="3000375"/>
          <p14:tracePt t="26764" x="5922963" y="3000375"/>
          <p14:tracePt t="26770" x="5905500" y="3033713"/>
          <p14:tracePt t="26778" x="5864225" y="3067050"/>
          <p14:tracePt t="26787" x="5821363" y="3109913"/>
          <p14:tracePt t="26794" x="5788025" y="3144838"/>
          <p14:tracePt t="26802" x="5745163" y="3186113"/>
          <p14:tracePt t="26810" x="5719763" y="3221038"/>
          <p14:tracePt t="26819" x="5702300" y="3254375"/>
          <p14:tracePt t="26827" x="5694363" y="3289300"/>
          <p14:tracePt t="26833" x="5684838" y="3314700"/>
          <p14:tracePt t="26842" x="5684838" y="3340100"/>
          <p14:tracePt t="26849" x="5676900" y="3355975"/>
          <p14:tracePt t="26860" x="5676900" y="3390900"/>
          <p14:tracePt t="26864" x="5676900" y="3416300"/>
          <p14:tracePt t="26873" x="5676900" y="3433763"/>
          <p14:tracePt t="26880" x="5676900" y="3459163"/>
          <p14:tracePt t="26888" x="5676900" y="3492500"/>
          <p14:tracePt t="26894" x="5676900" y="3517900"/>
          <p14:tracePt t="26902" x="5676900" y="3543300"/>
          <p14:tracePt t="26910" x="5676900" y="3568700"/>
          <p14:tracePt t="26918" x="5668963" y="3594100"/>
          <p14:tracePt t="26926" x="5668963" y="3611563"/>
          <p14:tracePt t="26934" x="5668963" y="3636963"/>
          <p14:tracePt t="26943" x="5668963" y="3654425"/>
          <p14:tracePt t="26959" x="5668963" y="3671888"/>
          <p14:tracePt t="26964" x="5668963" y="3679825"/>
          <p14:tracePt t="26981" x="5668963" y="3697288"/>
          <p14:tracePt t="26988" x="5676900" y="3705225"/>
          <p14:tracePt t="27004" x="5676900" y="3713163"/>
          <p14:tracePt t="27012" x="5676900" y="3722688"/>
          <p14:tracePt t="27021" x="5676900" y="3730625"/>
          <p14:tracePt t="27035" x="5676900" y="3738563"/>
          <p14:tracePt t="27043" x="5676900" y="3748088"/>
          <p14:tracePt t="27051" x="5676900" y="3756025"/>
          <p14:tracePt t="27059" x="5676900" y="3773488"/>
          <p14:tracePt t="27075" x="5676900" y="3781425"/>
          <p14:tracePt t="27083" x="5676900" y="3790950"/>
          <p14:tracePt t="27091" x="5676900" y="3798888"/>
          <p14:tracePt t="35189" x="5694363" y="3781425"/>
          <p14:tracePt t="35197" x="5719763" y="3763963"/>
          <p14:tracePt t="35204" x="5745163" y="3748088"/>
          <p14:tracePt t="35213" x="5770563" y="3730625"/>
          <p14:tracePt t="35220" x="5803900" y="3713163"/>
          <p14:tracePt t="35229" x="5838825" y="3687763"/>
          <p14:tracePt t="35237" x="5889625" y="3662363"/>
          <p14:tracePt t="35244" x="5922963" y="3629025"/>
          <p14:tracePt t="35252" x="5973763" y="3594100"/>
          <p14:tracePt t="35259" x="6049963" y="3560763"/>
          <p14:tracePt t="35267" x="6143625" y="3527425"/>
          <p14:tracePt t="35275" x="6237288" y="3502025"/>
          <p14:tracePt t="35283" x="6348413" y="3467100"/>
          <p14:tracePt t="35290" x="6432550" y="3449638"/>
          <p14:tracePt t="35298" x="6518275" y="3416300"/>
          <p14:tracePt t="35307" x="6611938" y="3382963"/>
          <p14:tracePt t="35314" x="6713538" y="3355975"/>
          <p14:tracePt t="35321" x="6815138" y="3322638"/>
          <p14:tracePt t="35330" x="6916738" y="3297238"/>
          <p14:tracePt t="35337" x="7019925" y="3289300"/>
          <p14:tracePt t="35345" x="7121525" y="3279775"/>
          <p14:tracePt t="35353" x="7232650" y="3263900"/>
          <p14:tracePt t="35363" x="7359650" y="3263900"/>
          <p14:tracePt t="35368" x="7469188" y="3254375"/>
          <p14:tracePt t="35378" x="7597775" y="3246438"/>
          <p14:tracePt t="35384" x="7742238" y="3228975"/>
          <p14:tracePt t="35390" x="7886700" y="3221038"/>
          <p14:tracePt t="35398" x="7980363" y="3211513"/>
          <p14:tracePt t="35406" x="8081963" y="3195638"/>
          <p14:tracePt t="35414" x="8183563" y="3195638"/>
          <p14:tracePt t="35422" x="8269288" y="3195638"/>
          <p14:tracePt t="35431" x="8328025" y="3203575"/>
          <p14:tracePt t="35438" x="8388350" y="3211513"/>
          <p14:tracePt t="35446" x="8421688" y="3221038"/>
          <p14:tracePt t="35453" x="8464550" y="3238500"/>
          <p14:tracePt t="35461" x="8497888" y="3246438"/>
          <p14:tracePt t="35469" x="8532813" y="3263900"/>
          <p14:tracePt t="35478" x="8558213" y="3279775"/>
          <p14:tracePt t="35485" x="8583613" y="3289300"/>
          <p14:tracePt t="35494" x="8609013" y="3305175"/>
          <p14:tracePt t="35500" x="8616950" y="3305175"/>
          <p14:tracePt t="35509" x="8624888" y="3314700"/>
          <p14:tracePt t="35516" x="8634413" y="3322638"/>
          <p14:tracePt t="35523" x="8642350" y="3340100"/>
          <p14:tracePt t="35530" x="8651875" y="3355975"/>
          <p14:tracePt t="35538" x="8651875" y="3382963"/>
          <p14:tracePt t="35547" x="8667750" y="3416300"/>
          <p14:tracePt t="35554" x="8677275" y="3441700"/>
          <p14:tracePt t="35564" x="8685213" y="3459163"/>
          <p14:tracePt t="35570" x="8693150" y="3475038"/>
          <p14:tracePt t="35580" x="8693150" y="3484563"/>
          <p14:tracePt t="35596" x="8693150" y="3492500"/>
          <p14:tracePt t="35600" x="8693150" y="3502025"/>
          <p14:tracePt t="35609" x="8693150" y="3509963"/>
          <p14:tracePt t="35616" x="8685213" y="3535363"/>
          <p14:tracePt t="35624" x="8685213" y="3560763"/>
          <p14:tracePt t="35632" x="8677275" y="3586163"/>
          <p14:tracePt t="35640" x="8677275" y="3603625"/>
          <p14:tracePt t="35649" x="8677275" y="3611563"/>
          <p14:tracePt t="35656" x="8667750" y="3619500"/>
          <p14:tracePt t="35670" x="8667750" y="3629025"/>
          <p14:tracePt t="35719" x="8659813" y="3629025"/>
          <p14:tracePt t="35727" x="8659813" y="3636963"/>
          <p14:tracePt t="35733" x="8651875" y="3636963"/>
          <p14:tracePt t="35741" x="8642350" y="3646488"/>
          <p14:tracePt t="35748" x="8642350" y="3654425"/>
          <p14:tracePt t="35757" x="8634413" y="3662363"/>
          <p14:tracePt t="35765" x="8624888" y="3662363"/>
          <p14:tracePt t="35772" x="8616950" y="3671888"/>
          <p14:tracePt t="35782" x="8609013" y="3679825"/>
          <p14:tracePt t="35789" x="8599488" y="3679825"/>
          <p14:tracePt t="35796" x="8591550" y="3679825"/>
          <p14:tracePt t="48242" x="8558213" y="3687763"/>
          <p14:tracePt t="48251" x="8497888" y="3687763"/>
          <p14:tracePt t="48256" x="8439150" y="3687763"/>
          <p14:tracePt t="48265" x="8388350" y="3687763"/>
          <p14:tracePt t="48272" x="8328025" y="3697288"/>
          <p14:tracePt t="48280" x="8269288" y="3705225"/>
          <p14:tracePt t="48287" x="8191500" y="3705225"/>
          <p14:tracePt t="48296" x="8107363" y="3705225"/>
          <p14:tracePt t="48304" x="8021638" y="3705225"/>
          <p14:tracePt t="48312" x="7937500" y="3705225"/>
          <p14:tracePt t="48319" x="7835900" y="3705225"/>
          <p14:tracePt t="48326" x="7707313" y="3713163"/>
          <p14:tracePt t="48333" x="7572375" y="3713163"/>
          <p14:tracePt t="48342" x="7443788" y="3713163"/>
          <p14:tracePt t="48350" x="7324725" y="3705225"/>
          <p14:tracePt t="48358" x="7172325" y="3705225"/>
          <p14:tracePt t="48366" x="7019925" y="3705225"/>
          <p14:tracePt t="48374" x="6858000" y="3730625"/>
          <p14:tracePt t="48382" x="6670675" y="3756025"/>
          <p14:tracePt t="48388" x="6510338" y="3781425"/>
          <p14:tracePt t="48397" x="6280150" y="3824288"/>
          <p14:tracePt t="48404" x="6118225" y="3849688"/>
          <p14:tracePt t="48412" x="5932488" y="3883025"/>
          <p14:tracePt t="48421" x="5761038" y="3917950"/>
          <p14:tracePt t="48428" x="5583238" y="3976688"/>
          <p14:tracePt t="48436" x="5405438" y="4027488"/>
          <p14:tracePt t="48444" x="5276850" y="4079875"/>
          <p14:tracePt t="48452" x="5157788" y="4121150"/>
          <p14:tracePt t="48458" x="5056188" y="4181475"/>
          <p14:tracePt t="48467" x="4954588" y="4224338"/>
          <p14:tracePt t="48475" x="4860925" y="4275138"/>
          <p14:tracePt t="48482" x="4767263" y="4316413"/>
          <p14:tracePt t="48491" x="4683125" y="4359275"/>
          <p14:tracePt t="48499" x="4579938" y="4394200"/>
          <p14:tracePt t="48507" x="4470400" y="4445000"/>
          <p14:tracePt t="48517" x="4368800" y="4478338"/>
          <p14:tracePt t="48523" x="4257675" y="4513263"/>
          <p14:tracePt t="48528" x="4138613" y="4546600"/>
          <p14:tracePt t="48536" x="4037013" y="4572000"/>
          <p14:tracePt t="48545" x="3951288" y="4589463"/>
          <p14:tracePt t="48553" x="3875088" y="4597400"/>
          <p14:tracePt t="48560" x="3816350" y="4622800"/>
          <p14:tracePt t="48570" x="3790950" y="4630738"/>
          <p14:tracePt t="48576" x="3763963" y="4640263"/>
          <p14:tracePt t="48585" x="3756025" y="4640263"/>
          <p14:tracePt t="48591" x="3730625" y="4648200"/>
          <p14:tracePt t="48597" x="3697288" y="4657725"/>
          <p14:tracePt t="48605" x="3662363" y="4665663"/>
          <p14:tracePt t="48614" x="3629025" y="4673600"/>
          <p14:tracePt t="48621" x="3603625" y="4683125"/>
          <p14:tracePt t="48629" x="3578225" y="4683125"/>
          <p14:tracePt t="48637" x="3552825" y="4691063"/>
          <p14:tracePt t="48645" x="3535363" y="4691063"/>
          <p14:tracePt t="48653" x="3527425" y="4691063"/>
          <p14:tracePt t="48661" x="3517900" y="4691063"/>
          <p14:tracePt t="48667" x="3509963" y="4691063"/>
          <p14:tracePt t="48684" x="3492500" y="4691063"/>
          <p14:tracePt t="48691" x="3475038" y="4691063"/>
          <p14:tracePt t="48700" x="3441700" y="4683125"/>
          <p14:tracePt t="48707" x="3408363" y="4673600"/>
          <p14:tracePt t="48717" x="3373438" y="4673600"/>
          <p14:tracePt t="48723" x="3340100" y="4665663"/>
          <p14:tracePt t="48729" x="3305175" y="4657725"/>
          <p14:tracePt t="48737" x="3289300" y="4657725"/>
          <p14:tracePt t="48745" x="3263900" y="4657725"/>
          <p14:tracePt t="48753" x="3238500" y="4657725"/>
          <p14:tracePt t="48761" x="3221038" y="4657725"/>
          <p14:tracePt t="48769" x="3195638" y="4657725"/>
          <p14:tracePt t="48777" x="3170238" y="4657725"/>
          <p14:tracePt t="48785" x="3152775" y="4657725"/>
          <p14:tracePt t="48793" x="3127375" y="4665663"/>
          <p14:tracePt t="48800" x="3101975" y="4665663"/>
          <p14:tracePt t="48816" x="3094038" y="4665663"/>
          <p14:tracePt t="48832" x="3084513" y="4665663"/>
          <p14:tracePt t="48877" x="3076575" y="4665663"/>
          <p14:tracePt t="48893" x="3067050" y="4665663"/>
          <p14:tracePt t="48909" x="3067050" y="4673600"/>
          <p14:tracePt t="52104" x="3059113" y="4683125"/>
          <p14:tracePt t="52121" x="3051175" y="4699000"/>
          <p14:tracePt t="52128" x="3025775" y="4724400"/>
          <p14:tracePt t="52137" x="2990850" y="4759325"/>
          <p14:tracePt t="52144" x="2974975" y="4784725"/>
          <p14:tracePt t="52152" x="2949575" y="4810125"/>
          <p14:tracePt t="52160" x="2922588" y="4835525"/>
          <p14:tracePt t="52167" x="2897188" y="4860925"/>
          <p14:tracePt t="52175" x="2871788" y="4886325"/>
          <p14:tracePt t="52184" x="2838450" y="4911725"/>
          <p14:tracePt t="52190" x="2795588" y="4937125"/>
          <p14:tracePt t="52200" x="2770188" y="4962525"/>
          <p14:tracePt t="52206" x="2736850" y="4997450"/>
          <p14:tracePt t="52214" x="2701925" y="5030788"/>
          <p14:tracePt t="52222" x="2660650" y="5056188"/>
          <p14:tracePt t="52228" x="2625725" y="5099050"/>
          <p14:tracePt t="52236" x="2582863" y="5132388"/>
          <p14:tracePt t="52244" x="2532063" y="5175250"/>
          <p14:tracePt t="52252" x="2498725" y="5208588"/>
          <p14:tracePt t="52262" x="2455863" y="5235575"/>
          <p14:tracePt t="52271" x="2438400" y="5260975"/>
          <p14:tracePt t="52277" x="2422525" y="5268913"/>
          <p14:tracePt t="52285" x="2413000" y="5276850"/>
          <p14:tracePt t="52292" x="2405063" y="5286375"/>
          <p14:tracePt t="52347" x="2405063" y="5294313"/>
          <p14:tracePt t="52564" x="2413000" y="5276850"/>
          <p14:tracePt t="52572" x="2438400" y="5251450"/>
          <p14:tracePt t="52578" x="2473325" y="5226050"/>
          <p14:tracePt t="52587" x="2516188" y="5200650"/>
          <p14:tracePt t="52595" x="2566988" y="5167313"/>
          <p14:tracePt t="52604" x="2600325" y="5141913"/>
          <p14:tracePt t="52611" x="2633663" y="5116513"/>
          <p14:tracePt t="52620" x="2676525" y="5081588"/>
          <p14:tracePt t="52627" x="2711450" y="5064125"/>
          <p14:tracePt t="52634" x="2744788" y="5056188"/>
          <p14:tracePt t="52642" x="2762250" y="5038725"/>
          <p14:tracePt t="52649" x="2787650" y="5038725"/>
          <p14:tracePt t="52656" x="2805113" y="5022850"/>
          <p14:tracePt t="52665" x="2830513" y="5005388"/>
          <p14:tracePt t="52673" x="2830513" y="4997450"/>
          <p14:tracePt t="52680" x="2838450" y="4987925"/>
          <p14:tracePt t="52688" x="2846388" y="4987925"/>
          <p14:tracePt t="52697" x="2855913" y="4979988"/>
          <p14:tracePt t="52704" x="2863850" y="4972050"/>
          <p14:tracePt t="52711" x="2889250" y="4962525"/>
          <p14:tracePt t="52720" x="2906713" y="4962525"/>
          <p14:tracePt t="52726" x="2932113" y="4946650"/>
          <p14:tracePt t="52735" x="2957513" y="4937125"/>
          <p14:tracePt t="52742" x="2982913" y="4929188"/>
          <p14:tracePt t="52752" x="2990850" y="4919663"/>
          <p14:tracePt t="52758" x="3016250" y="4911725"/>
          <p14:tracePt t="52768" x="3041650" y="4903788"/>
          <p14:tracePt t="52775" x="3059113" y="4894263"/>
          <p14:tracePt t="52780" x="3067050" y="4886325"/>
          <p14:tracePt t="52788" x="3084513" y="4886325"/>
          <p14:tracePt t="52796" x="3094038" y="4878388"/>
          <p14:tracePt t="52804" x="3101975" y="4868863"/>
          <p14:tracePt t="52813" x="3119438" y="4860925"/>
          <p14:tracePt t="52820" x="3144838" y="4843463"/>
          <p14:tracePt t="52828" x="3160713" y="4835525"/>
          <p14:tracePt t="52837" x="3186113" y="4827588"/>
          <p14:tracePt t="52845" x="3221038" y="4810125"/>
          <p14:tracePt t="52851" x="3254375" y="4792663"/>
          <p14:tracePt t="52858" x="3279775" y="4784725"/>
          <p14:tracePt t="52867" x="3314700" y="4775200"/>
          <p14:tracePt t="52874" x="3340100" y="4759325"/>
          <p14:tracePt t="52884" x="3365500" y="4749800"/>
          <p14:tracePt t="52891" x="3382963" y="4733925"/>
          <p14:tracePt t="52899" x="3408363" y="4724400"/>
          <p14:tracePt t="52907" x="3416300" y="4716463"/>
          <p14:tracePt t="52913" x="3424238" y="4716463"/>
          <p14:tracePt t="52921" x="3433763" y="4708525"/>
          <p14:tracePt t="52928" x="3441700" y="4699000"/>
          <p14:tracePt t="52936" x="3449638" y="4699000"/>
          <p14:tracePt t="52944" x="3449638" y="4691063"/>
          <p14:tracePt t="52952" x="3459163" y="4691063"/>
          <p14:tracePt t="52971" x="3467100" y="4673600"/>
          <p14:tracePt t="52984" x="3475038" y="4665663"/>
          <p14:tracePt t="52990" x="3492500" y="4657725"/>
          <p14:tracePt t="52999" x="3492500" y="4648200"/>
          <p14:tracePt t="53006" x="3509963" y="4648200"/>
          <p14:tracePt t="53015" x="3527425" y="4640263"/>
          <p14:tracePt t="53022" x="3527425" y="4630738"/>
          <p14:tracePt t="53031" x="3535363" y="4622800"/>
          <p14:tracePt t="53039" x="3543300" y="4622800"/>
          <p14:tracePt t="53047" x="3543300" y="4614863"/>
          <p14:tracePt t="53055" x="3552825" y="4605338"/>
          <p14:tracePt t="53060" x="3560763" y="4605338"/>
          <p14:tracePt t="53069" x="3568700" y="4597400"/>
          <p14:tracePt t="53076" x="3568700" y="4589463"/>
          <p14:tracePt t="53086" x="3578225" y="4579938"/>
          <p14:tracePt t="53092" x="3586163" y="4579938"/>
          <p14:tracePt t="66179" x="3586163" y="4597400"/>
          <p14:tracePt t="66188" x="3560763" y="4630738"/>
          <p14:tracePt t="66195" x="3517900" y="4683125"/>
          <p14:tracePt t="66203" x="3475038" y="4716463"/>
          <p14:tracePt t="66211" x="3449638" y="4767263"/>
          <p14:tracePt t="66219" x="3408363" y="4810125"/>
          <p14:tracePt t="66227" x="3382963" y="4843463"/>
          <p14:tracePt t="66233" x="3355975" y="4886325"/>
          <p14:tracePt t="66241" x="3330575" y="4903788"/>
          <p14:tracePt t="66249" x="3305175" y="4929188"/>
          <p14:tracePt t="66257" x="3289300" y="4954588"/>
          <p14:tracePt t="66265" x="3263900" y="4979988"/>
          <p14:tracePt t="66274" x="3246438" y="5005388"/>
          <p14:tracePt t="66281" x="3211513" y="5038725"/>
          <p14:tracePt t="66290" x="3186113" y="5091113"/>
          <p14:tracePt t="66297" x="3144838" y="5132388"/>
          <p14:tracePt t="66305" x="3094038" y="5192713"/>
          <p14:tracePt t="66311" x="3025775" y="5235575"/>
          <p14:tracePt t="66319" x="2965450" y="5294313"/>
          <p14:tracePt t="66327" x="2897188" y="5353050"/>
          <p14:tracePt t="66335" x="2830513" y="5413375"/>
          <p14:tracePt t="66343" x="2770188" y="5456238"/>
          <p14:tracePt t="66351" x="2744788" y="5481638"/>
          <p14:tracePt t="66359" x="2727325" y="5497513"/>
          <p14:tracePt t="66367" x="2719388" y="5507038"/>
          <p14:tracePt t="66373" x="2719388" y="5514975"/>
          <p14:tracePt t="66381" x="2719388" y="5524500"/>
          <p14:tracePt t="66397" x="2719388" y="5532438"/>
          <p14:tracePt t="66406" x="2711450" y="5540375"/>
          <p14:tracePt t="66413" x="2701925" y="5540375"/>
          <p14:tracePt t="66422" x="2693988" y="5549900"/>
          <p14:tracePt t="66429" x="2693988" y="5557838"/>
          <p14:tracePt t="66437" x="2668588" y="5565775"/>
          <p14:tracePt t="66443" x="2643188" y="5583238"/>
          <p14:tracePt t="66451" x="2633663" y="5583238"/>
          <p14:tracePt t="66459" x="2600325" y="5600700"/>
          <p14:tracePt t="66467" x="2574925" y="5608638"/>
          <p14:tracePt t="66475" x="2541588" y="5626100"/>
          <p14:tracePt t="66483" x="2516188" y="5634038"/>
          <p14:tracePt t="66491" x="2498725" y="5641975"/>
          <p14:tracePt t="66499" x="2489200" y="5651500"/>
          <p14:tracePt t="66507" x="2481263" y="5659438"/>
          <p14:tracePt t="66513" x="2473325" y="5659438"/>
          <p14:tracePt t="66538" x="2463800" y="5668963"/>
          <p14:tracePt t="66545" x="2447925" y="5668963"/>
          <p14:tracePt t="66555" x="2438400" y="5676900"/>
          <p14:tracePt t="66561" x="2413000" y="5684838"/>
          <p14:tracePt t="66569" x="2387600" y="5684838"/>
          <p14:tracePt t="66575" x="2362200" y="5694363"/>
          <p14:tracePt t="66583" x="2328863" y="5702300"/>
          <p14:tracePt t="66591" x="2293938" y="5702300"/>
          <p14:tracePt t="66599" x="2268538" y="5710238"/>
          <p14:tracePt t="66607" x="2260600" y="5710238"/>
          <p14:tracePt t="66615" x="2243138" y="5710238"/>
          <p14:tracePt t="66785" x="2243138" y="5719763"/>
          <p14:tracePt t="66793" x="2243138" y="5727700"/>
          <p14:tracePt t="66817" x="2252663" y="5735638"/>
          <p14:tracePt t="66833" x="2260600" y="5745163"/>
          <p14:tracePt t="66841" x="2268538" y="5745163"/>
          <p14:tracePt t="66849" x="2268538" y="5753100"/>
          <p14:tracePt t="66856" x="2278063" y="5753100"/>
          <p14:tracePt t="66863" x="2286000" y="5753100"/>
          <p14:tracePt t="66879" x="2293938" y="5753100"/>
          <p14:tracePt t="66888" x="2311400" y="5753100"/>
          <p14:tracePt t="66903" x="2328863" y="5761038"/>
          <p14:tracePt t="66911" x="2344738" y="5770563"/>
          <p14:tracePt t="66917" x="2354263" y="5778500"/>
          <p14:tracePt t="66925" x="2379663" y="5788025"/>
          <p14:tracePt t="66933" x="2405063" y="5795963"/>
          <p14:tracePt t="66941" x="2413000" y="5795963"/>
          <p14:tracePt t="66949" x="2438400" y="5803900"/>
          <p14:tracePt t="66957" x="2463800" y="5803900"/>
          <p14:tracePt t="66965" x="2498725" y="5813425"/>
          <p14:tracePt t="66974" x="2524125" y="5813425"/>
          <p14:tracePt t="66981" x="2582863" y="5813425"/>
          <p14:tracePt t="66988" x="2608263" y="5813425"/>
          <p14:tracePt t="66995" x="2651125" y="5813425"/>
          <p14:tracePt t="67004" x="2711450" y="5813425"/>
          <p14:tracePt t="67011" x="2744788" y="5813425"/>
          <p14:tracePt t="67019" x="2778125" y="5813425"/>
          <p14:tracePt t="67027" x="2795588" y="5813425"/>
          <p14:tracePt t="67035" x="2820988" y="5813425"/>
          <p14:tracePt t="67043" x="2846388" y="5813425"/>
          <p14:tracePt t="67049" x="2871788" y="5813425"/>
          <p14:tracePt t="67065" x="2881313" y="5813425"/>
          <p14:tracePt t="67074" x="2889250" y="5821363"/>
          <p14:tracePt t="67090" x="2897188" y="5829300"/>
          <p14:tracePt t="67097" x="2906713" y="5829300"/>
          <p14:tracePt t="67106" x="2914650" y="5838825"/>
          <p14:tracePt t="67113" x="2922588" y="5846763"/>
          <p14:tracePt t="67119" x="2949575" y="5854700"/>
          <p14:tracePt t="67127" x="2965450" y="5864225"/>
          <p14:tracePt t="67135" x="2990850" y="5864225"/>
          <p14:tracePt t="67143" x="3025775" y="5864225"/>
          <p14:tracePt t="67151" x="3041650" y="5872163"/>
          <p14:tracePt t="67159" x="3067050" y="5880100"/>
          <p14:tracePt t="67167" x="3084513" y="5880100"/>
          <p14:tracePt t="67175" x="3109913" y="5889625"/>
          <p14:tracePt t="67181" x="3127375" y="5897563"/>
          <p14:tracePt t="67190" x="3144838" y="5905500"/>
          <p14:tracePt t="67197" x="3170238" y="5915025"/>
          <p14:tracePt t="67206" x="3178175" y="5922963"/>
          <p14:tracePt t="67213" x="3203575" y="5932488"/>
          <p14:tracePt t="67221" x="3228975" y="5940425"/>
          <p14:tracePt t="67229" x="3254375" y="5940425"/>
          <p14:tracePt t="67238" x="3271838" y="5948363"/>
          <p14:tracePt t="67255" x="3322638" y="5973763"/>
          <p14:tracePt t="67259" x="3348038" y="5983288"/>
          <p14:tracePt t="67267" x="3373438" y="5991225"/>
          <p14:tracePt t="67275" x="3390900" y="5999163"/>
          <p14:tracePt t="67283" x="3408363" y="6008688"/>
          <p14:tracePt t="67291" x="3416300" y="6008688"/>
          <p14:tracePt t="67299" x="3416300" y="6016625"/>
          <p14:tracePt t="67309" x="3424238" y="6024563"/>
          <p14:tracePt t="67315" x="3433763" y="6034088"/>
          <p14:tracePt t="67329" x="3441700" y="6042025"/>
          <p14:tracePt t="67338" x="3441700" y="6049963"/>
          <p14:tracePt t="67345" x="3449638" y="6049963"/>
          <p14:tracePt t="67353" x="3459163" y="6059488"/>
          <p14:tracePt t="67361" x="3459163" y="6067425"/>
          <p14:tracePt t="67369" x="3467100" y="6067425"/>
          <p14:tracePt t="67377" x="3467100" y="6076950"/>
          <p14:tracePt t="67385" x="3475038" y="6076950"/>
          <p14:tracePt t="67408" x="3484563" y="6076950"/>
          <p14:tracePt t="67415" x="3484563" y="6084888"/>
          <p14:tracePt t="67431" x="3492500" y="6092825"/>
          <p14:tracePt t="67440" x="3502025" y="6092825"/>
          <p14:tracePt t="67447" x="3502025" y="6102350"/>
          <p14:tracePt t="67453" x="3509963" y="6110288"/>
          <p14:tracePt t="67461" x="3517900" y="6118225"/>
          <p14:tracePt t="67531" x="3527425" y="6118225"/>
          <p14:tracePt t="67555" x="3535363" y="6127750"/>
          <p14:tracePt t="67563" x="3543300" y="6127750"/>
          <p14:tracePt t="71310" x="3594100" y="6110288"/>
          <p14:tracePt t="71318" x="3654425" y="6092825"/>
          <p14:tracePt t="71328" x="3722688" y="6067425"/>
          <p14:tracePt t="71334" x="3763963" y="6059488"/>
          <p14:tracePt t="71344" x="3798888" y="6042025"/>
          <p14:tracePt t="71350" x="3849688" y="6024563"/>
          <p14:tracePt t="71359" x="3883025" y="6016625"/>
          <p14:tracePt t="71366" x="3900488" y="6008688"/>
          <p14:tracePt t="71372" x="3908425" y="5999163"/>
          <p14:tracePt t="71482" x="3917950" y="5999163"/>
          <p14:tracePt t="71490" x="3925888" y="5991225"/>
          <p14:tracePt t="71498" x="3943350" y="5983288"/>
          <p14:tracePt t="71504" x="3968750" y="5973763"/>
          <p14:tracePt t="71512" x="3986213" y="5973763"/>
          <p14:tracePt t="71521" x="4019550" y="5965825"/>
          <p14:tracePt t="71528" x="4052888" y="5965825"/>
          <p14:tracePt t="71537" x="4087813" y="5965825"/>
          <p14:tracePt t="71544" x="4121150" y="5965825"/>
          <p14:tracePt t="71552" x="4146550" y="5965825"/>
          <p14:tracePt t="71560" x="4181475" y="5965825"/>
          <p14:tracePt t="71568" x="4214813" y="5965825"/>
          <p14:tracePt t="71575" x="4249738" y="5957888"/>
          <p14:tracePt t="71582" x="4275138" y="5948363"/>
          <p14:tracePt t="71591" x="4308475" y="5940425"/>
          <p14:tracePt t="71597" x="4333875" y="5932488"/>
          <p14:tracePt t="71606" x="4351338" y="5922963"/>
          <p14:tracePt t="71613" x="4359275" y="5922963"/>
          <p14:tracePt t="71622" x="4368800" y="5915025"/>
          <p14:tracePt t="71637" x="4368800" y="5905500"/>
          <p14:tracePt t="71708" x="4376738" y="5905500"/>
          <p14:tracePt t="71762" x="4384675" y="5897563"/>
          <p14:tracePt t="71778" x="4394200" y="5897563"/>
          <p14:tracePt t="71793" x="4394200" y="5889625"/>
          <p14:tracePt t="76744" x="4402138" y="5889625"/>
          <p14:tracePt t="76760" x="4427538" y="5889625"/>
          <p14:tracePt t="76768" x="4460875" y="5897563"/>
          <p14:tracePt t="76777" x="4503738" y="5897563"/>
          <p14:tracePt t="76784" x="4554538" y="5905500"/>
          <p14:tracePt t="76791" x="4572000" y="5915025"/>
          <p14:tracePt t="76798" x="4605338" y="5922963"/>
          <p14:tracePt t="76807" x="4630738" y="5922963"/>
          <p14:tracePt t="76815" x="4640263" y="5932488"/>
          <p14:tracePt t="76822" x="4648200" y="5932488"/>
          <p14:tracePt t="76831" x="4657725" y="5932488"/>
          <p14:tracePt t="76839" x="4665663" y="5932488"/>
          <p14:tracePt t="76846" x="4665663" y="5940425"/>
          <p14:tracePt t="76853" x="4673600" y="5948363"/>
          <p14:tracePt t="76862" x="4683125" y="5948363"/>
          <p14:tracePt t="76868" x="4691063" y="5948363"/>
          <p14:tracePt t="76877" x="4708525" y="5957888"/>
          <p14:tracePt t="76884" x="4724400" y="5965825"/>
          <p14:tracePt t="76893" x="4741863" y="5965825"/>
          <p14:tracePt t="76901" x="4767263" y="5973763"/>
          <p14:tracePt t="76910" x="4802188" y="5983288"/>
          <p14:tracePt t="76917" x="4827588" y="5983288"/>
          <p14:tracePt t="76923" x="4835525" y="5983288"/>
          <p14:tracePt t="76930" x="4843463" y="5991225"/>
          <p14:tracePt t="76939" x="4852988" y="5991225"/>
          <p14:tracePt t="77149" x="4860925" y="5983288"/>
          <p14:tracePt t="77165" x="4868863" y="5983288"/>
          <p14:tracePt t="77189" x="4868863" y="5973763"/>
          <p14:tracePt t="77219" x="4868863" y="5965825"/>
          <p14:tracePt t="77226" x="4868863" y="5957888"/>
          <p14:tracePt t="77243" x="4860925" y="5948363"/>
          <p14:tracePt t="77250" x="4860925" y="5940425"/>
          <p14:tracePt t="77257" x="4860925" y="5932488"/>
          <p14:tracePt t="77264" x="4852988" y="5932488"/>
          <p14:tracePt t="77289" x="4843463" y="5922963"/>
          <p14:tracePt t="77305" x="4835525" y="5922963"/>
          <p14:tracePt t="77530" x="4835525" y="5915025"/>
          <p14:tracePt t="78562" x="4835525" y="5897563"/>
          <p14:tracePt t="78572" x="4827588" y="5864225"/>
          <p14:tracePt t="78579" x="4810125" y="5829300"/>
          <p14:tracePt t="78587" x="4792663" y="5803900"/>
          <p14:tracePt t="78596" x="4767263" y="5770563"/>
          <p14:tracePt t="78603" x="4724400" y="5719763"/>
          <p14:tracePt t="78611" x="4683125" y="5668963"/>
          <p14:tracePt t="78618" x="4640263" y="5616575"/>
          <p14:tracePt t="78627" x="4605338" y="5583238"/>
          <p14:tracePt t="78632" x="4564063" y="5540375"/>
          <p14:tracePt t="78640" x="4538663" y="5507038"/>
          <p14:tracePt t="78648" x="4521200" y="5481638"/>
          <p14:tracePt t="78656" x="4503738" y="5456238"/>
          <p14:tracePt t="78664" x="4486275" y="5430838"/>
          <p14:tracePt t="78672" x="4478338" y="5405438"/>
          <p14:tracePt t="78680" x="4470400" y="5387975"/>
          <p14:tracePt t="78688" x="4452938" y="5362575"/>
          <p14:tracePt t="78696" x="4427538" y="5345113"/>
          <p14:tracePt t="78702" x="4402138" y="5319713"/>
          <p14:tracePt t="78710" x="4376738" y="5311775"/>
          <p14:tracePt t="78719" x="4351338" y="5286375"/>
          <p14:tracePt t="78729" x="4316413" y="5260975"/>
          <p14:tracePt t="78735" x="4291013" y="5243513"/>
          <p14:tracePt t="78744" x="4257675" y="5226050"/>
          <p14:tracePt t="78750" x="4232275" y="5208588"/>
          <p14:tracePt t="78757" x="4214813" y="5192713"/>
          <p14:tracePt t="78763" x="4189413" y="5192713"/>
          <p14:tracePt t="78771" x="4181475" y="5183188"/>
          <p14:tracePt t="78780" x="4171950" y="5175250"/>
          <p14:tracePt t="78788" x="4171950" y="5167313"/>
          <p14:tracePt t="78904" x="4171950" y="5183188"/>
          <p14:tracePt t="78921" x="4171950" y="5200650"/>
          <p14:tracePt t="78929" x="4171950" y="5218113"/>
          <p14:tracePt t="78937" x="4181475" y="5235575"/>
          <p14:tracePt t="78944" x="4189413" y="5260975"/>
          <p14:tracePt t="78952" x="4197350" y="5276850"/>
          <p14:tracePt t="78962" x="4197350" y="5302250"/>
          <p14:tracePt t="78968" x="4197350" y="5311775"/>
          <p14:tracePt t="78975" x="4206875" y="5327650"/>
          <p14:tracePt t="78982" x="4206875" y="5337175"/>
          <p14:tracePt t="78990" x="4206875" y="5345113"/>
          <p14:tracePt t="78998" x="4206875" y="5353050"/>
          <p14:tracePt t="79007" x="4206875" y="5362575"/>
          <p14:tracePt t="79014" x="4206875" y="5370513"/>
          <p14:tracePt t="79022" x="4206875" y="5380038"/>
          <p14:tracePt t="79036" x="4206875" y="5387975"/>
          <p14:tracePt t="79044" x="4197350" y="5395913"/>
          <p14:tracePt t="79052" x="4197350" y="5405438"/>
          <p14:tracePt t="79068" x="4197350" y="5413375"/>
          <p14:tracePt t="79077" x="4189413" y="5421313"/>
          <p14:tracePt t="79084" x="4181475" y="5421313"/>
          <p14:tracePt t="79094" x="4181475" y="5430838"/>
          <p14:tracePt t="79098" x="4181475" y="5438775"/>
          <p14:tracePt t="79107" x="4171950" y="5446713"/>
          <p14:tracePt t="79123" x="4164013" y="5456238"/>
          <p14:tracePt t="79131" x="4164013" y="5464175"/>
          <p14:tracePt t="79201" x="4156075" y="5481638"/>
          <p14:tracePt t="79209" x="4156075" y="5497513"/>
          <p14:tracePt t="79216" x="4146550" y="5507038"/>
          <p14:tracePt t="79225" x="4146550" y="5514975"/>
          <p14:tracePt t="79233" x="4138613" y="5524500"/>
          <p14:tracePt t="79247" x="4138613" y="5532438"/>
          <p14:tracePt t="79255" x="4138613" y="5540375"/>
          <p14:tracePt t="79270" x="4138613" y="5549900"/>
          <p14:tracePt t="86562" x="4197350" y="5532438"/>
          <p14:tracePt t="86570" x="4283075" y="5514975"/>
          <p14:tracePt t="86576" x="4410075" y="5507038"/>
          <p14:tracePt t="86584" x="4554538" y="5489575"/>
          <p14:tracePt t="86592" x="4708525" y="5489575"/>
          <p14:tracePt t="86600" x="4835525" y="5489575"/>
          <p14:tracePt t="86608" x="4962525" y="5497513"/>
          <p14:tracePt t="86617" x="5073650" y="5507038"/>
          <p14:tracePt t="86625" x="5157788" y="5507038"/>
          <p14:tracePt t="86632" x="5251450" y="5497513"/>
          <p14:tracePt t="86640" x="5319713" y="5481638"/>
          <p14:tracePt t="86648" x="5380038" y="5464175"/>
          <p14:tracePt t="86654" x="5438775" y="5456238"/>
          <p14:tracePt t="86664" x="5497513" y="5446713"/>
          <p14:tracePt t="86670" x="5549900" y="5438775"/>
          <p14:tracePt t="86680" x="5608638" y="5421313"/>
          <p14:tracePt t="86687" x="5694363" y="5421313"/>
          <p14:tracePt t="86695" x="5778500" y="5421313"/>
          <p14:tracePt t="86702" x="5905500" y="5421313"/>
          <p14:tracePt t="86708" x="6076950" y="5421313"/>
          <p14:tracePt t="86716" x="6262688" y="5430838"/>
          <p14:tracePt t="86724" x="6492875" y="5430838"/>
          <p14:tracePt t="86733" x="6705600" y="5421313"/>
          <p14:tracePt t="86740" x="6832600" y="5413375"/>
          <p14:tracePt t="86750" x="6977063" y="5387975"/>
          <p14:tracePt t="86757" x="7138988" y="5353050"/>
          <p14:tracePt t="86767" x="7265988" y="5337175"/>
          <p14:tracePt t="86773" x="7334250" y="5327650"/>
          <p14:tracePt t="86779" x="7367588" y="5327650"/>
          <p14:tracePt t="86787" x="7385050" y="5319713"/>
          <p14:tracePt t="86895" x="7385050" y="5345113"/>
          <p14:tracePt t="86903" x="7385050" y="5380038"/>
          <p14:tracePt t="86912" x="7392988" y="5413375"/>
          <p14:tracePt t="86917" x="7418388" y="5464175"/>
          <p14:tracePt t="86925" x="7453313" y="5497513"/>
          <p14:tracePt t="86933" x="7478713" y="5524500"/>
          <p14:tracePt t="86941" x="7494588" y="5549900"/>
          <p14:tracePt t="86949" x="7521575" y="5557838"/>
          <p14:tracePt t="86958" x="7529513" y="5557838"/>
          <p14:tracePt t="86966" x="7537450" y="5565775"/>
          <p14:tracePt t="86974" x="7554913" y="5575300"/>
          <p14:tracePt t="86981" x="7580313" y="5583238"/>
          <p14:tracePt t="86988" x="7605713" y="5591175"/>
          <p14:tracePt t="86997" x="7623175" y="5600700"/>
          <p14:tracePt t="87003" x="7656513" y="5608638"/>
          <p14:tracePt t="87012" x="7691438" y="5616575"/>
          <p14:tracePt t="87019" x="7724775" y="5626100"/>
          <p14:tracePt t="87027" x="7750175" y="5634038"/>
          <p14:tracePt t="87035" x="7758113" y="5634038"/>
          <p14:tracePt t="87044" x="7767638" y="5641975"/>
          <p14:tracePt t="87050" x="7775575" y="5651500"/>
          <p14:tracePt t="87057" x="7783513" y="5659438"/>
          <p14:tracePt t="87066" x="7793038" y="5684838"/>
          <p14:tracePt t="87073" x="7810500" y="5710238"/>
          <p14:tracePt t="87082" x="7818438" y="5735638"/>
          <p14:tracePt t="87089" x="7843838" y="5753100"/>
          <p14:tracePt t="87098" x="7869238" y="5770563"/>
          <p14:tracePt t="87105" x="7894638" y="5770563"/>
          <p14:tracePt t="87115" x="7927975" y="5803900"/>
          <p14:tracePt t="87119" x="7962900" y="5821363"/>
          <p14:tracePt t="87127" x="7996238" y="5846763"/>
          <p14:tracePt t="87135" x="8047038" y="5864225"/>
          <p14:tracePt t="87144" x="8099425" y="5880100"/>
          <p14:tracePt t="87151" x="8140700" y="5905500"/>
          <p14:tracePt t="87159" x="8183563" y="5932488"/>
          <p14:tracePt t="87167" x="8208963" y="5940425"/>
          <p14:tracePt t="87175" x="8234363" y="5948363"/>
          <p14:tracePt t="87183" x="8243888" y="5957888"/>
          <p14:tracePt t="87189" x="8251825" y="5957888"/>
          <p14:tracePt t="87205" x="8259763" y="5957888"/>
          <p14:tracePt t="87439" x="8269288" y="5957888"/>
          <p14:tracePt t="87448" x="8269288" y="5948363"/>
          <p14:tracePt t="87455" x="8277225" y="5948363"/>
          <p14:tracePt t="87461" x="8277225" y="5940425"/>
          <p14:tracePt t="87469" x="8285163" y="5940425"/>
          <p14:tracePt t="87539" x="8294688" y="5940425"/>
          <p14:tracePt t="87555" x="8302625" y="5932488"/>
          <p14:tracePt t="87564" x="8310563" y="5932488"/>
          <p14:tracePt t="111162" x="8302625" y="5932488"/>
          <p14:tracePt t="111170" x="8251825" y="5932488"/>
          <p14:tracePt t="111176" x="8191500" y="5922963"/>
          <p14:tracePt t="111184" x="8115300" y="5922963"/>
          <p14:tracePt t="111193" x="8056563" y="5922963"/>
          <p14:tracePt t="111200" x="8013700" y="5922963"/>
          <p14:tracePt t="111209" x="7980363" y="5922963"/>
          <p14:tracePt t="111217" x="7970838" y="5922963"/>
          <p14:tracePt t="111224" x="7962900" y="5922963"/>
          <p14:tracePt t="111234" x="7954963" y="5922963"/>
          <p14:tracePt t="111310" x="7912100" y="5922963"/>
          <p14:tracePt t="111316" x="7851775" y="5915025"/>
          <p14:tracePt t="111325" x="7793038" y="5897563"/>
          <p14:tracePt t="111333" x="7732713" y="5889625"/>
          <p14:tracePt t="111341" x="7648575" y="5889625"/>
          <p14:tracePt t="111349" x="7588250" y="5889625"/>
          <p14:tracePt t="111357" x="7512050" y="5897563"/>
          <p14:tracePt t="111364" x="7443788" y="5905500"/>
          <p14:tracePt t="111375" x="7367588" y="5915025"/>
          <p14:tracePt t="111378" x="7283450" y="5922963"/>
          <p14:tracePt t="111387" x="7197725" y="5940425"/>
          <p14:tracePt t="111394" x="7096125" y="5948363"/>
          <p14:tracePt t="111403" x="6985000" y="5957888"/>
          <p14:tracePt t="111411" x="6840538" y="5973763"/>
          <p14:tracePt t="111418" x="6696075" y="5973763"/>
          <p14:tracePt t="111427" x="6577013" y="5973763"/>
          <p14:tracePt t="111435" x="6450013" y="5973763"/>
          <p14:tracePt t="111443" x="6323013" y="5983288"/>
          <p14:tracePt t="111448" x="6194425" y="5983288"/>
          <p14:tracePt t="111457" x="6042025" y="5983288"/>
          <p14:tracePt t="111465" x="5880100" y="5991225"/>
          <p14:tracePt t="111473" x="5745163" y="6008688"/>
          <p14:tracePt t="111481" x="5583238" y="6016625"/>
          <p14:tracePt t="111488" x="5456238" y="6016625"/>
          <p14:tracePt t="111495" x="5302250" y="6016625"/>
          <p14:tracePt t="111503" x="5124450" y="5999163"/>
          <p14:tracePt t="111511" x="4987925" y="5973763"/>
          <p14:tracePt t="111518" x="4827588" y="5957888"/>
          <p14:tracePt t="111526" x="4699000" y="5932488"/>
          <p14:tracePt t="111533" x="4572000" y="5915025"/>
          <p14:tracePt t="111541" x="4460875" y="5915025"/>
          <p14:tracePt t="111550" x="4333875" y="5915025"/>
          <p14:tracePt t="111558" x="4214813" y="5915025"/>
          <p14:tracePt t="111566" x="4105275" y="5905500"/>
          <p14:tracePt t="111574" x="4002088" y="5897563"/>
          <p14:tracePt t="111582" x="3875088" y="5880100"/>
          <p14:tracePt t="111589" x="3773488" y="5864225"/>
          <p14:tracePt t="111596" x="3629025" y="5846763"/>
          <p14:tracePt t="111605" x="3502025" y="5829300"/>
          <p14:tracePt t="111612" x="3373438" y="5803900"/>
          <p14:tracePt t="111620" x="3228975" y="5770563"/>
          <p14:tracePt t="111628" x="3101975" y="5753100"/>
          <p14:tracePt t="111637" x="2949575" y="5745163"/>
          <p14:tracePt t="111645" x="2770188" y="5719763"/>
          <p14:tracePt t="111651" x="2516188" y="5668963"/>
          <p14:tracePt t="111660" x="2303463" y="5659438"/>
          <p14:tracePt t="111667" x="2149475" y="5641975"/>
          <p14:tracePt t="111676" x="1997075" y="5641975"/>
          <p14:tracePt t="111682" x="1844675" y="5641975"/>
          <p14:tracePt t="111691" x="1690688" y="5641975"/>
          <p14:tracePt t="111699" x="1530350" y="5651500"/>
          <p14:tracePt t="111707" x="1376363" y="5641975"/>
          <p14:tracePt t="111714" x="1173163" y="5616575"/>
          <p14:tracePt t="111720" x="977900" y="5575300"/>
          <p14:tracePt t="111729" x="781050" y="5532438"/>
          <p14:tracePt t="111737" x="628650" y="5481638"/>
          <p14:tracePt t="111744" x="458788" y="5430838"/>
          <p14:tracePt t="111752" x="331788" y="5421313"/>
          <p14:tracePt t="111760" x="212725" y="5405438"/>
          <p14:tracePt t="111768" x="119063" y="5405438"/>
          <p14:tracePt t="111776" x="17463" y="5421313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16645"/>
              </p:ext>
            </p:extLst>
          </p:nvPr>
        </p:nvGraphicFramePr>
        <p:xfrm>
          <a:off x="2093118" y="3200400"/>
          <a:ext cx="4957763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586320" imgH="2138400" progId="ChemDraw.Document.4.0">
                  <p:embed/>
                </p:oleObj>
              </mc:Choice>
              <mc:Fallback>
                <p:oleObj name="CS ChemDraw Drawing" r:id="rId4" imgW="3586320" imgH="2138400" progId="ChemDraw.Document.4.0">
                  <p:embed/>
                  <p:pic>
                    <p:nvPicPr>
                      <p:cNvPr id="83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118" y="3200400"/>
                        <a:ext cx="4957763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Inhibition and </a:t>
            </a:r>
            <a:br>
              <a:rPr lang="en-US" sz="4000" dirty="0"/>
            </a:br>
            <a:r>
              <a:rPr lang="en-US" sz="4000" dirty="0"/>
              <a:t>Retar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1981200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</a:rPr>
              <a:t>Inhibitors</a:t>
            </a:r>
            <a:r>
              <a:rPr lang="en-US" dirty="0"/>
              <a:t> stop the reaction</a:t>
            </a:r>
          </a:p>
          <a:p>
            <a:r>
              <a:rPr lang="en-US" u="sng" dirty="0">
                <a:solidFill>
                  <a:srgbClr val="1818FF"/>
                </a:solidFill>
              </a:rPr>
              <a:t>Retarders</a:t>
            </a:r>
            <a:r>
              <a:rPr lang="en-US" dirty="0"/>
              <a:t> slow down the reaction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8A466CE-AD10-4B65-89E9-B0613F8FB2F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343400" y="26670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hibitor is consumed, polymerization begin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733800" y="3313331"/>
            <a:ext cx="609600" cy="3442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34D41180-9B47-4EBA-80A2-6FFA0E63654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501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188"/>
    </mc:Choice>
    <mc:Fallback>
      <p:transition spd="slow" advTm="541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907" x="33338" y="1631950"/>
          <p14:tracePt t="4915" x="50800" y="1622425"/>
          <p14:tracePt t="4922" x="58738" y="1614488"/>
          <p14:tracePt t="4952" x="58738" y="1606550"/>
          <p14:tracePt t="4960" x="85725" y="1589088"/>
          <p14:tracePt t="4969" x="101600" y="1571625"/>
          <p14:tracePt t="4976" x="101600" y="1555750"/>
          <p14:tracePt t="4984" x="119063" y="1546225"/>
          <p14:tracePt t="4990" x="136525" y="1530350"/>
          <p14:tracePt t="4998" x="152400" y="1520825"/>
          <p14:tracePt t="5006" x="152400" y="1512888"/>
          <p14:tracePt t="5014" x="169863" y="1512888"/>
          <p14:tracePt t="5023" x="177800" y="1504950"/>
          <p14:tracePt t="5030" x="195263" y="1495425"/>
          <p14:tracePt t="5039" x="220663" y="1487488"/>
          <p14:tracePt t="5046" x="238125" y="1477963"/>
          <p14:tracePt t="5055" x="246063" y="1470025"/>
          <p14:tracePt t="5061" x="263525" y="1470025"/>
          <p14:tracePt t="5071" x="271463" y="1470025"/>
          <p14:tracePt t="6663" x="271463" y="1477963"/>
          <p14:tracePt t="6670" x="288925" y="1512888"/>
          <p14:tracePt t="6678" x="306388" y="1546225"/>
          <p14:tracePt t="6688" x="322263" y="1571625"/>
          <p14:tracePt t="6693" x="322263" y="1597025"/>
          <p14:tracePt t="6700" x="339725" y="1622425"/>
          <p14:tracePt t="6708" x="347663" y="1639888"/>
          <p14:tracePt t="6716" x="357188" y="1657350"/>
          <p14:tracePt t="6724" x="365125" y="1674813"/>
          <p14:tracePt t="6732" x="374650" y="1682750"/>
          <p14:tracePt t="6740" x="374650" y="1700213"/>
          <p14:tracePt t="6748" x="382588" y="1716088"/>
          <p14:tracePt t="6754" x="382588" y="1725613"/>
          <p14:tracePt t="6763" x="390525" y="1751013"/>
          <p14:tracePt t="6771" x="390525" y="1776413"/>
          <p14:tracePt t="6778" x="390525" y="1793875"/>
          <p14:tracePt t="6789" x="400050" y="1819275"/>
          <p14:tracePt t="6794" x="400050" y="1844675"/>
          <p14:tracePt t="6804" x="407988" y="1870075"/>
          <p14:tracePt t="6810" x="415925" y="1885950"/>
          <p14:tracePt t="6819" x="425450" y="1911350"/>
          <p14:tracePt t="6826" x="433388" y="1938338"/>
          <p14:tracePt t="6832" x="441325" y="1963738"/>
          <p14:tracePt t="6840" x="450850" y="1989138"/>
          <p14:tracePt t="6849" x="458788" y="2014538"/>
          <p14:tracePt t="6857" x="466725" y="2047875"/>
          <p14:tracePt t="6864" x="476250" y="2082800"/>
          <p14:tracePt t="6875" x="484188" y="2116138"/>
          <p14:tracePt t="6880" x="492125" y="2141538"/>
          <p14:tracePt t="6889" x="509588" y="2159000"/>
          <p14:tracePt t="6894" x="509588" y="2174875"/>
          <p14:tracePt t="6904" x="509588" y="2184400"/>
          <p14:tracePt t="6935" x="519113" y="2184400"/>
          <p14:tracePt t="7021" x="519113" y="2209800"/>
          <p14:tracePt t="7029" x="519113" y="2217738"/>
          <p14:tracePt t="7035" x="519113" y="2227263"/>
          <p14:tracePt t="7042" x="519113" y="2235200"/>
          <p14:tracePt t="7051" x="519113" y="2243138"/>
          <p14:tracePt t="7058" x="519113" y="2252663"/>
          <p14:tracePt t="7067" x="519113" y="2260600"/>
          <p14:tracePt t="7167" x="519113" y="2268538"/>
          <p14:tracePt t="14397" x="595313" y="2260600"/>
          <p14:tracePt t="14404" x="722313" y="2235200"/>
          <p14:tracePt t="14412" x="909638" y="2192338"/>
          <p14:tracePt t="14417" x="1087438" y="2141538"/>
          <p14:tracePt t="14426" x="1292225" y="2082800"/>
          <p14:tracePt t="14433" x="1520825" y="2022475"/>
          <p14:tracePt t="14442" x="1708150" y="1989138"/>
          <p14:tracePt t="14449" x="1954213" y="1963738"/>
          <p14:tracePt t="14458" x="2149475" y="1920875"/>
          <p14:tracePt t="14465" x="2387600" y="1903413"/>
          <p14:tracePt t="14474" x="2582863" y="1878013"/>
          <p14:tracePt t="14481" x="2711450" y="1870075"/>
          <p14:tracePt t="14487" x="2813050" y="1852613"/>
          <p14:tracePt t="14495" x="2881313" y="1844675"/>
          <p14:tracePt t="14503" x="2932113" y="1835150"/>
          <p14:tracePt t="14511" x="2965450" y="1827213"/>
          <p14:tracePt t="14519" x="2990850" y="1819275"/>
          <p14:tracePt t="14527" x="3025775" y="1819275"/>
          <p14:tracePt t="14535" x="3067050" y="1819275"/>
          <p14:tracePt t="14543" x="3127375" y="1819275"/>
          <p14:tracePt t="14552" x="3195638" y="1819275"/>
          <p14:tracePt t="14558" x="3271838" y="1827213"/>
          <p14:tracePt t="14568" x="3355975" y="1844675"/>
          <p14:tracePt t="14574" x="3449638" y="1860550"/>
          <p14:tracePt t="14582" x="3517900" y="1885950"/>
          <p14:tracePt t="14590" x="3611563" y="1895475"/>
          <p14:tracePt t="14598" x="3671888" y="1903413"/>
          <p14:tracePt t="14606" x="3738563" y="1920875"/>
          <p14:tracePt t="14614" x="3806825" y="1946275"/>
          <p14:tracePt t="14620" x="3867150" y="1979613"/>
          <p14:tracePt t="14628" x="3925888" y="2014538"/>
          <p14:tracePt t="14636" x="3994150" y="2039938"/>
          <p14:tracePt t="14644" x="4052888" y="2073275"/>
          <p14:tracePt t="14651" x="4130675" y="2108200"/>
          <p14:tracePt t="14659" x="4224338" y="2141538"/>
          <p14:tracePt t="14667" x="4308475" y="2174875"/>
          <p14:tracePt t="14675" x="4368800" y="2200275"/>
          <p14:tracePt t="14683" x="4410075" y="2235200"/>
          <p14:tracePt t="14690" x="4419600" y="2235200"/>
          <p14:tracePt t="14697" x="4427538" y="2243138"/>
          <p14:tracePt t="14706" x="4427538" y="2252663"/>
          <p14:tracePt t="14713" x="4435475" y="2252663"/>
          <p14:tracePt t="14723" x="4435475" y="2260600"/>
          <p14:tracePt t="14729" x="4435475" y="2278063"/>
          <p14:tracePt t="14738" x="4435475" y="2286000"/>
          <p14:tracePt t="14746" x="4435475" y="2303463"/>
          <p14:tracePt t="14754" x="4445000" y="2328863"/>
          <p14:tracePt t="14760" x="4445000" y="2336800"/>
          <p14:tracePt t="14768" x="4452938" y="2344738"/>
          <p14:tracePt t="14776" x="4452938" y="2354263"/>
          <p14:tracePt t="14783" x="4452938" y="2362200"/>
          <p14:tracePt t="14792" x="4452938" y="2371725"/>
          <p14:tracePt t="14800" x="4452938" y="2379663"/>
          <p14:tracePt t="14816" x="4452938" y="2397125"/>
          <p14:tracePt t="14825" x="4452938" y="2405063"/>
          <p14:tracePt t="14839" x="4452938" y="2413000"/>
          <p14:tracePt t="14846" x="4452938" y="2422525"/>
          <p14:tracePt t="14854" x="4460875" y="2430463"/>
          <p14:tracePt t="14871" x="4460875" y="2438400"/>
          <p14:tracePt t="14879" x="4460875" y="2447925"/>
          <p14:tracePt t="15290" x="4478338" y="2438400"/>
          <p14:tracePt t="15298" x="4513263" y="2422525"/>
          <p14:tracePt t="15303" x="4546600" y="2405063"/>
          <p14:tracePt t="15311" x="4579938" y="2387600"/>
          <p14:tracePt t="15319" x="4640263" y="2371725"/>
          <p14:tracePt t="15327" x="4699000" y="2354263"/>
          <p14:tracePt t="15335" x="4775200" y="2344738"/>
          <p14:tracePt t="15343" x="4860925" y="2336800"/>
          <p14:tracePt t="15351" x="4946650" y="2328863"/>
          <p14:tracePt t="15359" x="5048250" y="2311400"/>
          <p14:tracePt t="15367" x="5175250" y="2311400"/>
          <p14:tracePt t="15374" x="5302250" y="2319338"/>
          <p14:tracePt t="15381" x="5430838" y="2328863"/>
          <p14:tracePt t="15390" x="5557838" y="2336800"/>
          <p14:tracePt t="15397" x="5668963" y="2354263"/>
          <p14:tracePt t="15406" x="5795963" y="2354263"/>
          <p14:tracePt t="15413" x="5915025" y="2344738"/>
          <p14:tracePt t="15421" x="6016625" y="2328863"/>
          <p14:tracePt t="15429" x="6127750" y="2311400"/>
          <p14:tracePt t="15437" x="6211888" y="2303463"/>
          <p14:tracePt t="15443" x="6305550" y="2293938"/>
          <p14:tracePt t="15451" x="6399213" y="2293938"/>
          <p14:tracePt t="15459" x="6483350" y="2286000"/>
          <p14:tracePt t="15468" x="6577013" y="2268538"/>
          <p14:tracePt t="15475" x="6662738" y="2260600"/>
          <p14:tracePt t="15484" x="6731000" y="2252663"/>
          <p14:tracePt t="15491" x="6789738" y="2243138"/>
          <p14:tracePt t="15499" x="6850063" y="2235200"/>
          <p14:tracePt t="15505" x="6900863" y="2217738"/>
          <p14:tracePt t="15513" x="6943725" y="2209800"/>
          <p14:tracePt t="15521" x="6994525" y="2200275"/>
          <p14:tracePt t="15529" x="7035800" y="2192338"/>
          <p14:tracePt t="15537" x="7070725" y="2184400"/>
          <p14:tracePt t="15545" x="7104063" y="2174875"/>
          <p14:tracePt t="15553" x="7129463" y="2166938"/>
          <p14:tracePt t="15561" x="7172325" y="2159000"/>
          <p14:tracePt t="15569" x="7205663" y="2149475"/>
          <p14:tracePt t="15575" x="7232650" y="2141538"/>
          <p14:tracePt t="15583" x="7265988" y="2133600"/>
          <p14:tracePt t="15591" x="7283450" y="2133600"/>
          <p14:tracePt t="15599" x="7299325" y="2133600"/>
          <p14:tracePt t="15615" x="7308850" y="2124075"/>
          <p14:tracePt t="15624" x="7316788" y="2124075"/>
          <p14:tracePt t="15645" x="7324725" y="2116138"/>
          <p14:tracePt t="15653" x="7334250" y="2116138"/>
          <p14:tracePt t="15661" x="7342188" y="2116138"/>
          <p14:tracePt t="15669" x="7350125" y="2108200"/>
          <p14:tracePt t="15677" x="7359650" y="2108200"/>
          <p14:tracePt t="15685" x="7367588" y="2108200"/>
          <p14:tracePt t="15693" x="7377113" y="2108200"/>
          <p14:tracePt t="15701" x="7385050" y="2108200"/>
          <p14:tracePt t="15708" x="7392988" y="2108200"/>
          <p14:tracePt t="15715" x="7410450" y="2108200"/>
          <p14:tracePt t="15725" x="7435850" y="2108200"/>
          <p14:tracePt t="15731" x="7453313" y="2108200"/>
          <p14:tracePt t="15739" x="7486650" y="2098675"/>
          <p14:tracePt t="15747" x="7512050" y="2090738"/>
          <p14:tracePt t="15755" x="7537450" y="2090738"/>
          <p14:tracePt t="15763" x="7562850" y="2082800"/>
          <p14:tracePt t="15769" x="7588250" y="2073275"/>
          <p14:tracePt t="15777" x="7605713" y="2065338"/>
          <p14:tracePt t="15785" x="7623175" y="2055813"/>
          <p14:tracePt t="15801" x="7623175" y="2047875"/>
          <p14:tracePt t="27999" x="7613650" y="2047875"/>
          <p14:tracePt t="28007" x="7605713" y="2047875"/>
          <p14:tracePt t="28015" x="7597775" y="2047875"/>
          <p14:tracePt t="28029" x="7580313" y="2047875"/>
          <p14:tracePt t="28032" x="7562850" y="2047875"/>
          <p14:tracePt t="28038" x="7537450" y="2047875"/>
          <p14:tracePt t="28048" x="7512050" y="2047875"/>
          <p14:tracePt t="28052" x="7486650" y="2047875"/>
          <p14:tracePt t="28061" x="7443788" y="2047875"/>
          <p14:tracePt t="28068" x="7410450" y="2047875"/>
          <p14:tracePt t="28077" x="7385050" y="2047875"/>
          <p14:tracePt t="28085" x="7350125" y="2047875"/>
          <p14:tracePt t="28092" x="7334250" y="2047875"/>
          <p14:tracePt t="28100" x="7308850" y="2047875"/>
          <p14:tracePt t="28109" x="7283450" y="2047875"/>
          <p14:tracePt t="28116" x="7265988" y="2047875"/>
          <p14:tracePt t="28122" x="7240588" y="2047875"/>
          <p14:tracePt t="28130" x="7215188" y="2047875"/>
          <p14:tracePt t="28138" x="7189788" y="2047875"/>
          <p14:tracePt t="28146" x="7164388" y="2047875"/>
          <p14:tracePt t="28154" x="7138988" y="2047875"/>
          <p14:tracePt t="28164" x="7104063" y="2055813"/>
          <p14:tracePt t="28171" x="7088188" y="2065338"/>
          <p14:tracePt t="28179" x="7061200" y="2073275"/>
          <p14:tracePt t="28187" x="7035800" y="2082800"/>
          <p14:tracePt t="28193" x="7010400" y="2090738"/>
          <p14:tracePt t="28209" x="7002463" y="2098675"/>
          <p14:tracePt t="28216" x="6994525" y="2108200"/>
          <p14:tracePt t="28224" x="6994525" y="2116138"/>
          <p14:tracePt t="28620" x="7002463" y="2108200"/>
          <p14:tracePt t="28628" x="7002463" y="2098675"/>
          <p14:tracePt t="28636" x="7010400" y="2098675"/>
          <p14:tracePt t="53294" x="6840538" y="2065338"/>
          <p14:tracePt t="53302" x="6619875" y="2022475"/>
          <p14:tracePt t="53310" x="6416675" y="1963738"/>
          <p14:tracePt t="53319" x="6211888" y="1911350"/>
          <p14:tracePt t="53326" x="5957888" y="1860550"/>
          <p14:tracePt t="53334" x="5710238" y="1827213"/>
          <p14:tracePt t="53342" x="5405438" y="1758950"/>
          <p14:tracePt t="53349" x="5124450" y="1708150"/>
          <p14:tracePt t="53357" x="4894263" y="1665288"/>
          <p14:tracePt t="53365" x="4733925" y="1639888"/>
          <p14:tracePt t="53373" x="4564063" y="1606550"/>
          <p14:tracePt t="53380" x="4394200" y="1563688"/>
          <p14:tracePt t="53388" x="4224338" y="1520825"/>
          <p14:tracePt t="53396" x="3960813" y="1444625"/>
          <p14:tracePt t="53405" x="3756025" y="1368425"/>
          <p14:tracePt t="53412" x="3552825" y="1308100"/>
          <p14:tracePt t="53419" x="3348038" y="1249363"/>
          <p14:tracePt t="53426" x="3195638" y="1198563"/>
          <p14:tracePt t="53435" x="3067050" y="1163638"/>
          <p14:tracePt t="53442" x="2940050" y="1130300"/>
          <p14:tracePt t="53450" x="2805113" y="1079500"/>
          <p14:tracePt t="53458" x="2676525" y="1044575"/>
          <p14:tracePt t="53466" x="2549525" y="1003300"/>
          <p14:tracePt t="53476" x="2413000" y="960438"/>
          <p14:tracePt t="53483" x="2286000" y="892175"/>
          <p14:tracePt t="53489" x="2116138" y="808038"/>
          <p14:tracePt t="53497" x="1989138" y="747713"/>
          <p14:tracePt t="53505" x="1809750" y="671513"/>
          <p14:tracePt t="53513" x="1597025" y="577850"/>
          <p14:tracePt t="53523" x="1411288" y="492125"/>
          <p14:tracePt t="53528" x="1198563" y="400050"/>
          <p14:tracePt t="53537" x="985838" y="322263"/>
          <p14:tracePt t="53544" x="755650" y="263525"/>
          <p14:tracePt t="53552" x="560388" y="220663"/>
          <p14:tracePt t="53558" x="357188" y="161925"/>
          <p14:tracePt t="53567" x="76200" y="111125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63512"/>
            <a:ext cx="8534400" cy="750888"/>
          </a:xfrm>
        </p:spPr>
        <p:txBody>
          <a:bodyPr/>
          <a:lstStyle/>
          <a:p>
            <a:r>
              <a:rPr lang="en-US" altLang="en-US" sz="3200" dirty="0"/>
              <a:t>Reversible Activation-Deactivation Polymerization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8305800" cy="54673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000" i="1" dirty="0"/>
              <a:t>Control achieved by minimizing radicals and therefore side reactions</a:t>
            </a:r>
          </a:p>
          <a:p>
            <a:pPr marL="0" indent="0">
              <a:buNone/>
            </a:pPr>
            <a:endParaRPr lang="en-US" altLang="en-US" sz="2000" dirty="0"/>
          </a:p>
          <a:p>
            <a:r>
              <a:rPr lang="en-US" altLang="en-US" sz="2000" dirty="0"/>
              <a:t>Reversible deactivation by coupling</a:t>
            </a:r>
          </a:p>
          <a:p>
            <a:pPr lvl="1">
              <a:buClr>
                <a:schemeClr val="tx1"/>
              </a:buClr>
            </a:pPr>
            <a:r>
              <a:rPr lang="en-US" altLang="en-US" sz="2000" dirty="0"/>
              <a:t>e.g. </a:t>
            </a:r>
            <a:r>
              <a:rPr lang="en-US" altLang="en-US" sz="2000" dirty="0" err="1"/>
              <a:t>Nitroxide</a:t>
            </a:r>
            <a:r>
              <a:rPr lang="en-US" altLang="en-US" sz="2000" dirty="0"/>
              <a:t>-mediated polymerization</a:t>
            </a:r>
          </a:p>
          <a:p>
            <a:endParaRPr lang="en-US" altLang="en-US" sz="2000" dirty="0"/>
          </a:p>
          <a:p>
            <a:r>
              <a:rPr lang="en-US" altLang="en-US" sz="2000" dirty="0"/>
              <a:t>Reversible transfer</a:t>
            </a:r>
          </a:p>
          <a:p>
            <a:pPr lvl="1">
              <a:buClr>
                <a:schemeClr val="tx1"/>
              </a:buClr>
            </a:pPr>
            <a:r>
              <a:rPr lang="en-US" altLang="en-US" sz="2000" dirty="0"/>
              <a:t>Degenerative transfer / Addition-fragmentation</a:t>
            </a:r>
          </a:p>
          <a:p>
            <a:pPr lvl="2">
              <a:buClr>
                <a:schemeClr val="tx1"/>
              </a:buClr>
            </a:pPr>
            <a:r>
              <a:rPr lang="en-US" altLang="en-US" sz="2000" dirty="0"/>
              <a:t>Alkyl iodides</a:t>
            </a:r>
          </a:p>
          <a:p>
            <a:pPr lvl="2">
              <a:buClr>
                <a:schemeClr val="tx1"/>
              </a:buClr>
            </a:pPr>
            <a:r>
              <a:rPr lang="en-US" altLang="en-US" sz="2000" dirty="0"/>
              <a:t>Methacrylate </a:t>
            </a:r>
            <a:r>
              <a:rPr lang="en-US" altLang="en-US" sz="2000" dirty="0" err="1"/>
              <a:t>macromonomers</a:t>
            </a:r>
            <a:endParaRPr lang="en-US" altLang="en-US" sz="2000" dirty="0"/>
          </a:p>
          <a:p>
            <a:pPr lvl="2">
              <a:buClr>
                <a:schemeClr val="tx1"/>
              </a:buClr>
            </a:pPr>
            <a:r>
              <a:rPr lang="en-US" altLang="en-US" sz="2000" dirty="0" err="1"/>
              <a:t>Dithioesters</a:t>
            </a:r>
            <a:r>
              <a:rPr lang="en-US" altLang="en-US" sz="2000" dirty="0"/>
              <a:t> / </a:t>
            </a:r>
            <a:r>
              <a:rPr lang="en-US" altLang="en-US" sz="2000" dirty="0" err="1"/>
              <a:t>trithiocarbonates</a:t>
            </a:r>
            <a:endParaRPr lang="en-US" altLang="en-US" sz="2000" dirty="0"/>
          </a:p>
          <a:p>
            <a:pPr lvl="2">
              <a:buClr>
                <a:schemeClr val="tx1"/>
              </a:buClr>
            </a:pPr>
            <a:endParaRPr lang="en-US" altLang="en-US" dirty="0"/>
          </a:p>
          <a:p>
            <a:pPr lvl="2">
              <a:buClr>
                <a:schemeClr val="tx1"/>
              </a:buClr>
            </a:pPr>
            <a:endParaRPr lang="en-US" altLang="en-US" dirty="0"/>
          </a:p>
          <a:p>
            <a:r>
              <a:rPr lang="en-US" altLang="en-US" sz="2000" dirty="0"/>
              <a:t>Reversible deactivation by atom transfer</a:t>
            </a:r>
          </a:p>
          <a:p>
            <a:pPr lvl="1">
              <a:buClr>
                <a:schemeClr val="tx1"/>
              </a:buClr>
            </a:pPr>
            <a:r>
              <a:rPr lang="en-US" altLang="en-US" sz="2000" dirty="0"/>
              <a:t>e.g. Atom transfer radical polymeriz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995A6E9-92AB-4B91-9583-C2E95C8F5A33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297258"/>
              </p:ext>
            </p:extLst>
          </p:nvPr>
        </p:nvGraphicFramePr>
        <p:xfrm>
          <a:off x="3810000" y="4800600"/>
          <a:ext cx="5053012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700800" imgH="1086840" progId="ChemDraw.Document.4.5">
                  <p:embed/>
                </p:oleObj>
              </mc:Choice>
              <mc:Fallback>
                <p:oleObj name="CS ChemDraw Drawing" r:id="rId4" imgW="3700800" imgH="1086840" progId="ChemDraw.Document.4.5">
                  <p:embed/>
                  <p:pic>
                    <p:nvPicPr>
                      <p:cNvPr id="149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5053012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80704"/>
              </p:ext>
            </p:extLst>
          </p:nvPr>
        </p:nvGraphicFramePr>
        <p:xfrm>
          <a:off x="5867400" y="1881065"/>
          <a:ext cx="2667000" cy="134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326320" imgH="1081800" progId="ChemDraw.Document.4.5">
                  <p:embed/>
                </p:oleObj>
              </mc:Choice>
              <mc:Fallback>
                <p:oleObj name="CS ChemDraw Drawing" r:id="rId6" imgW="2326320" imgH="1081800" progId="ChemDraw.Document.4.5">
                  <p:embed/>
                  <p:pic>
                    <p:nvPicPr>
                      <p:cNvPr id="149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81065"/>
                        <a:ext cx="2667000" cy="134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201064"/>
              </p:ext>
            </p:extLst>
          </p:nvPr>
        </p:nvGraphicFramePr>
        <p:xfrm>
          <a:off x="4806950" y="3472725"/>
          <a:ext cx="44831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3646631" imgH="1116715" progId="ChemDraw.Document.6.0">
                  <p:embed/>
                </p:oleObj>
              </mc:Choice>
              <mc:Fallback>
                <p:oleObj name="CS ChemDraw Drawing" r:id="rId8" imgW="3646631" imgH="1116715" progId="ChemDraw.Document.6.0">
                  <p:embed/>
                  <p:pic>
                    <p:nvPicPr>
                      <p:cNvPr id="149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3472725"/>
                        <a:ext cx="44831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ED2A3C9-952D-4213-A76D-BBAD4C7CAD8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23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1473"/>
    </mc:Choice>
    <mc:Fallback>
      <p:transition spd="slow" advTm="1214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3236" x="33338" y="2516188"/>
          <p14:tracePt t="43243" x="68263" y="2532063"/>
          <p14:tracePt t="43251" x="111125" y="2549525"/>
          <p14:tracePt t="43259" x="169863" y="2557463"/>
          <p14:tracePt t="43272" x="238125" y="2582863"/>
          <p14:tracePt t="43276" x="339725" y="2600325"/>
          <p14:tracePt t="43281" x="433388" y="2625725"/>
          <p14:tracePt t="43291" x="552450" y="2660650"/>
          <p14:tracePt t="43297" x="679450" y="2693988"/>
          <p14:tracePt t="43307" x="790575" y="2744788"/>
          <p14:tracePt t="43313" x="874713" y="2778125"/>
          <p14:tracePt t="43323" x="968375" y="2813050"/>
          <p14:tracePt t="43328" x="1044575" y="2846388"/>
          <p14:tracePt t="43336" x="1104900" y="2871788"/>
          <p14:tracePt t="43343" x="1163638" y="2906713"/>
          <p14:tracePt t="43351" x="1223963" y="2914650"/>
          <p14:tracePt t="43359" x="1282700" y="2922588"/>
          <p14:tracePt t="43367" x="1360488" y="2932113"/>
          <p14:tracePt t="43375" x="1444625" y="2932113"/>
          <p14:tracePt t="43384" x="1546225" y="2949575"/>
          <p14:tracePt t="43391" x="1631950" y="2957513"/>
          <p14:tracePt t="43399" x="1716088" y="2965450"/>
          <p14:tracePt t="43407" x="1801813" y="2982913"/>
          <p14:tracePt t="43413" x="1878013" y="2982913"/>
          <p14:tracePt t="43422" x="1938338" y="2990850"/>
          <p14:tracePt t="43429" x="2022475" y="3000375"/>
          <p14:tracePt t="43437" x="2098675" y="3008313"/>
          <p14:tracePt t="43445" x="2166938" y="3016250"/>
          <p14:tracePt t="43453" x="2227263" y="3033713"/>
          <p14:tracePt t="43461" x="2268538" y="3033713"/>
          <p14:tracePt t="43471" x="2303463" y="3033713"/>
          <p14:tracePt t="43477" x="2336800" y="3033713"/>
          <p14:tracePt t="43483" x="2387600" y="3033713"/>
          <p14:tracePt t="43491" x="2447925" y="3033713"/>
          <p14:tracePt t="43501" x="2506663" y="3016250"/>
          <p14:tracePt t="43507" x="2566988" y="3008313"/>
          <p14:tracePt t="43515" x="2617788" y="3000375"/>
          <p14:tracePt t="43524" x="2643188" y="2990850"/>
          <p14:tracePt t="43532" x="2693988" y="2982913"/>
          <p14:tracePt t="43541" x="2736850" y="2974975"/>
          <p14:tracePt t="43548" x="2787650" y="2965450"/>
          <p14:tracePt t="43556" x="2820988" y="2957513"/>
          <p14:tracePt t="43562" x="2846388" y="2949575"/>
          <p14:tracePt t="43571" x="2881313" y="2940050"/>
          <p14:tracePt t="43577" x="2940050" y="2932113"/>
          <p14:tracePt t="43586" x="2974975" y="2922588"/>
          <p14:tracePt t="43594" x="3008313" y="2914650"/>
          <p14:tracePt t="43602" x="3033713" y="2906713"/>
          <p14:tracePt t="43609" x="3041650" y="2897188"/>
          <p14:tracePt t="43614" x="3051175" y="2889250"/>
          <p14:tracePt t="43623" x="3059113" y="2889250"/>
          <p14:tracePt t="43631" x="3067050" y="2881313"/>
          <p14:tracePt t="43647" x="3076575" y="2881313"/>
          <p14:tracePt t="43655" x="3094038" y="2871788"/>
          <p14:tracePt t="43671" x="3101975" y="2863850"/>
          <p14:tracePt t="43679" x="3109913" y="2855913"/>
          <p14:tracePt t="43686" x="3119438" y="2846388"/>
          <p14:tracePt t="43693" x="3135313" y="2838450"/>
          <p14:tracePt t="43702" x="3152775" y="2830513"/>
          <p14:tracePt t="43709" x="3170238" y="2813050"/>
          <p14:tracePt t="43718" x="3170238" y="2805113"/>
          <p14:tracePt t="43725" x="3186113" y="2795588"/>
          <p14:tracePt t="43734" x="3195638" y="2795588"/>
          <p14:tracePt t="43741" x="3195638" y="2787650"/>
          <p14:tracePt t="43749" x="3203575" y="2778125"/>
          <p14:tracePt t="43772" x="3211513" y="2770188"/>
          <p14:tracePt t="43780" x="3211513" y="2762250"/>
          <p14:tracePt t="43788" x="3221038" y="2752725"/>
          <p14:tracePt t="43796" x="3228975" y="2744788"/>
          <p14:tracePt t="43806" x="3238500" y="2727325"/>
          <p14:tracePt t="43817" x="3246438" y="2719388"/>
          <p14:tracePt t="43825" x="3254375" y="2711450"/>
          <p14:tracePt t="43834" x="3263900" y="2701925"/>
          <p14:tracePt t="43849" x="3271838" y="2693988"/>
          <p14:tracePt t="43858" x="3271838" y="2686050"/>
          <p14:tracePt t="43866" x="3279775" y="2686050"/>
          <p14:tracePt t="43874" x="3279775" y="2676525"/>
          <p14:tracePt t="43889" x="3289300" y="2668588"/>
          <p14:tracePt t="43906" x="3297238" y="2660650"/>
          <p14:tracePt t="45202" x="3314700" y="2651125"/>
          <p14:tracePt t="45209" x="3373438" y="2643188"/>
          <p14:tracePt t="45217" x="3416300" y="2633663"/>
          <p14:tracePt t="45226" x="3475038" y="2625725"/>
          <p14:tracePt t="45234" x="3535363" y="2617788"/>
          <p14:tracePt t="45242" x="3594100" y="2600325"/>
          <p14:tracePt t="45250" x="3654425" y="2600325"/>
          <p14:tracePt t="45258" x="3713163" y="2600325"/>
          <p14:tracePt t="45264" x="3763963" y="2600325"/>
          <p14:tracePt t="45272" x="3824288" y="2600325"/>
          <p14:tracePt t="45280" x="3883025" y="2592388"/>
          <p14:tracePt t="45289" x="3960813" y="2582863"/>
          <p14:tracePt t="45296" x="4011613" y="2582863"/>
          <p14:tracePt t="45306" x="4070350" y="2574925"/>
          <p14:tracePt t="45312" x="4164013" y="2574925"/>
          <p14:tracePt t="45320" x="4214813" y="2574925"/>
          <p14:tracePt t="45327" x="4275138" y="2574925"/>
          <p14:tracePt t="45334" x="4333875" y="2574925"/>
          <p14:tracePt t="45342" x="4394200" y="2574925"/>
          <p14:tracePt t="45349" x="4435475" y="2582863"/>
          <p14:tracePt t="45359" x="4495800" y="2592388"/>
          <p14:tracePt t="45365" x="4554538" y="2600325"/>
          <p14:tracePt t="45373" x="4614863" y="2617788"/>
          <p14:tracePt t="45381" x="4691063" y="2625725"/>
          <p14:tracePt t="45390" x="4767263" y="2633663"/>
          <p14:tracePt t="45397" x="4827588" y="2643188"/>
          <p14:tracePt t="45405" x="4886325" y="2651125"/>
          <p14:tracePt t="45411" x="4954588" y="2668588"/>
          <p14:tracePt t="45419" x="5005388" y="2686050"/>
          <p14:tracePt t="45427" x="5064125" y="2701925"/>
          <p14:tracePt t="45435" x="5124450" y="2727325"/>
          <p14:tracePt t="45443" x="5183188" y="2744788"/>
          <p14:tracePt t="45450" x="5243513" y="2752725"/>
          <p14:tracePt t="45458" x="5319713" y="2787650"/>
          <p14:tracePt t="45466" x="5395913" y="2795588"/>
          <p14:tracePt t="45473" x="5472113" y="2820988"/>
          <p14:tracePt t="45481" x="5532438" y="2830513"/>
          <p14:tracePt t="45489" x="5600700" y="2838450"/>
          <p14:tracePt t="45497" x="5659438" y="2846388"/>
          <p14:tracePt t="45506" x="5719763" y="2846388"/>
          <p14:tracePt t="45513" x="5778500" y="2846388"/>
          <p14:tracePt t="45521" x="5813425" y="2855913"/>
          <p14:tracePt t="45530" x="5846763" y="2863850"/>
          <p14:tracePt t="45535" x="5880100" y="2871788"/>
          <p14:tracePt t="45543" x="5897563" y="2881313"/>
          <p14:tracePt t="45552" x="5922963" y="2897188"/>
          <p14:tracePt t="45560" x="5948363" y="2906713"/>
          <p14:tracePt t="45567" x="5973763" y="2922588"/>
          <p14:tracePt t="45576" x="5991225" y="2932113"/>
          <p14:tracePt t="45584" x="6024563" y="2940050"/>
          <p14:tracePt t="45592" x="6059488" y="2949575"/>
          <p14:tracePt t="45600" x="6092825" y="2957513"/>
          <p14:tracePt t="45605" x="6153150" y="2957513"/>
          <p14:tracePt t="45613" x="6203950" y="2957513"/>
          <p14:tracePt t="45622" x="6262688" y="2957513"/>
          <p14:tracePt t="45630" x="6323013" y="2949575"/>
          <p14:tracePt t="45640" x="6373813" y="2940050"/>
          <p14:tracePt t="45645" x="6407150" y="2932113"/>
          <p14:tracePt t="45654" x="6467475" y="2922588"/>
          <p14:tracePt t="45661" x="6510338" y="2922588"/>
          <p14:tracePt t="45669" x="6569075" y="2922588"/>
          <p14:tracePt t="45675" x="6619875" y="2922588"/>
          <p14:tracePt t="45683" x="6654800" y="2922588"/>
          <p14:tracePt t="45691" x="6680200" y="2922588"/>
          <p14:tracePt t="45700" x="6696075" y="2922588"/>
          <p14:tracePt t="45708" x="6713538" y="2922588"/>
          <p14:tracePt t="45715" x="6721475" y="2922588"/>
          <p14:tracePt t="45724" x="6721475" y="2914650"/>
          <p14:tracePt t="45778" x="6731000" y="2914650"/>
          <p14:tracePt t="45794" x="6738938" y="2914650"/>
          <p14:tracePt t="45801" x="6746875" y="2914650"/>
          <p14:tracePt t="53225" x="6746875" y="2906713"/>
          <p14:tracePt t="53233" x="6731000" y="2897188"/>
          <p14:tracePt t="53241" x="6713538" y="2889250"/>
          <p14:tracePt t="53249" x="6696075" y="2881313"/>
          <p14:tracePt t="53257" x="6670675" y="2881313"/>
          <p14:tracePt t="53263" x="6645275" y="2871788"/>
          <p14:tracePt t="53271" x="6619875" y="2863850"/>
          <p14:tracePt t="53279" x="6619875" y="2855913"/>
          <p14:tracePt t="53287" x="6602413" y="2846388"/>
          <p14:tracePt t="53303" x="6594475" y="2846388"/>
          <p14:tracePt t="53350" x="6594475" y="2838450"/>
          <p14:tracePt t="53365" x="6594475" y="2830513"/>
          <p14:tracePt t="53374" x="6586538" y="2813050"/>
          <p14:tracePt t="53381" x="6577013" y="2805113"/>
          <p14:tracePt t="53390" x="6569075" y="2787650"/>
          <p14:tracePt t="53398" x="6561138" y="2770188"/>
          <p14:tracePt t="53403" x="6561138" y="2762250"/>
          <p14:tracePt t="53412" x="6551613" y="2752725"/>
          <p14:tracePt t="53419" x="6543675" y="2752725"/>
          <p14:tracePt t="53426" x="6543675" y="2744788"/>
          <p14:tracePt t="53434" x="6543675" y="2727325"/>
          <p14:tracePt t="53442" x="6535738" y="2727325"/>
          <p14:tracePt t="53451" x="6526213" y="2727325"/>
          <p14:tracePt t="53459" x="6518275" y="2719388"/>
          <p14:tracePt t="53467" x="6518275" y="2711450"/>
          <p14:tracePt t="53472" x="6510338" y="2711450"/>
          <p14:tracePt t="53481" x="6500813" y="2701925"/>
          <p14:tracePt t="53489" x="6500813" y="2693988"/>
          <p14:tracePt t="53497" x="6500813" y="2686050"/>
          <p14:tracePt t="53504" x="6492875" y="2686050"/>
          <p14:tracePt t="53512" x="6492875" y="2676525"/>
          <p14:tracePt t="53520" x="6483350" y="2668588"/>
          <p14:tracePt t="53528" x="6475413" y="2668588"/>
          <p14:tracePt t="53534" x="6475413" y="2660650"/>
          <p14:tracePt t="53542" x="6467475" y="2651125"/>
          <p14:tracePt t="53551" x="6450013" y="2643188"/>
          <p14:tracePt t="53559" x="6450013" y="2633663"/>
          <p14:tracePt t="53567" x="6442075" y="2617788"/>
          <p14:tracePt t="53575" x="6432550" y="2600325"/>
          <p14:tracePt t="53592" x="6424613" y="2582863"/>
          <p14:tracePt t="53599" x="6416675" y="2574925"/>
          <p14:tracePt t="53605" x="6416675" y="2566988"/>
          <p14:tracePt t="53613" x="6407150" y="2557463"/>
          <p14:tracePt t="53621" x="6399213" y="2549525"/>
          <p14:tracePt t="56476" x="6407150" y="2549525"/>
          <p14:tracePt t="56483" x="6442075" y="2549525"/>
          <p14:tracePt t="56492" x="6475413" y="2549525"/>
          <p14:tracePt t="56497" x="6500813" y="2557463"/>
          <p14:tracePt t="56505" x="6535738" y="2566988"/>
          <p14:tracePt t="56513" x="6569075" y="2566988"/>
          <p14:tracePt t="56522" x="6602413" y="2574925"/>
          <p14:tracePt t="56530" x="6619875" y="2574925"/>
          <p14:tracePt t="56538" x="6645275" y="2574925"/>
          <p14:tracePt t="56546" x="6670675" y="2574925"/>
          <p14:tracePt t="56554" x="6696075" y="2574925"/>
          <p14:tracePt t="56561" x="6713538" y="2574925"/>
          <p14:tracePt t="56567" x="6738938" y="2574925"/>
          <p14:tracePt t="56575" x="6764338" y="2566988"/>
          <p14:tracePt t="56583" x="6781800" y="2566988"/>
          <p14:tracePt t="56592" x="6807200" y="2566988"/>
          <p14:tracePt t="56599" x="6832600" y="2566988"/>
          <p14:tracePt t="56607" x="6850063" y="2566988"/>
          <p14:tracePt t="56616" x="6883400" y="2566988"/>
          <p14:tracePt t="56625" x="6908800" y="2566988"/>
          <p14:tracePt t="56630" x="6943725" y="2557463"/>
          <p14:tracePt t="56637" x="6969125" y="2557463"/>
          <p14:tracePt t="56646" x="7002463" y="2557463"/>
          <p14:tracePt t="56654" x="7035800" y="2549525"/>
          <p14:tracePt t="56663" x="7070725" y="2549525"/>
          <p14:tracePt t="56670" x="7096125" y="2549525"/>
          <p14:tracePt t="56679" x="7129463" y="2549525"/>
          <p14:tracePt t="56686" x="7164388" y="2549525"/>
          <p14:tracePt t="56693" x="7197725" y="2549525"/>
          <p14:tracePt t="56700" x="7223125" y="2549525"/>
          <p14:tracePt t="56708" x="7258050" y="2549525"/>
          <p14:tracePt t="56715" x="7291388" y="2549525"/>
          <p14:tracePt t="56724" x="7316788" y="2549525"/>
          <p14:tracePt t="56732" x="7334250" y="2549525"/>
          <p14:tracePt t="56740" x="7359650" y="2549525"/>
          <p14:tracePt t="56747" x="7385050" y="2549525"/>
          <p14:tracePt t="56755" x="7410450" y="2549525"/>
          <p14:tracePt t="56764" x="7443788" y="2549525"/>
          <p14:tracePt t="56770" x="7478713" y="2549525"/>
          <p14:tracePt t="56778" x="7504113" y="2549525"/>
          <p14:tracePt t="56785" x="7529513" y="2549525"/>
          <p14:tracePt t="56794" x="7554913" y="2549525"/>
          <p14:tracePt t="56802" x="7580313" y="2549525"/>
          <p14:tracePt t="56811" x="7597775" y="2549525"/>
          <p14:tracePt t="56818" x="7623175" y="2549525"/>
          <p14:tracePt t="56827" x="7631113" y="2549525"/>
          <p14:tracePt t="56833" x="7648575" y="2549525"/>
          <p14:tracePt t="56839" x="7673975" y="2549525"/>
          <p14:tracePt t="56847" x="7691438" y="2557463"/>
          <p14:tracePt t="56855" x="7707313" y="2566988"/>
          <p14:tracePt t="56862" x="7732713" y="2574925"/>
          <p14:tracePt t="56871" x="7750175" y="2574925"/>
          <p14:tracePt t="56879" x="7767638" y="2582863"/>
          <p14:tracePt t="56887" x="7793038" y="2582863"/>
          <p14:tracePt t="56894" x="7818438" y="2592388"/>
          <p14:tracePt t="56903" x="7843838" y="2600325"/>
          <p14:tracePt t="56910" x="7861300" y="2608263"/>
          <p14:tracePt t="56917" x="7894638" y="2617788"/>
          <p14:tracePt t="56926" x="7920038" y="2625725"/>
          <p14:tracePt t="56934" x="7945438" y="2625725"/>
          <p14:tracePt t="56943" x="7962900" y="2625725"/>
          <p14:tracePt t="56949" x="7980363" y="2633663"/>
          <p14:tracePt t="56957" x="8005763" y="2643188"/>
          <p14:tracePt t="56965" x="8031163" y="2651125"/>
          <p14:tracePt t="56971" x="8047038" y="2660650"/>
          <p14:tracePt t="56980" x="8074025" y="2660650"/>
          <p14:tracePt t="56987" x="8107363" y="2660650"/>
          <p14:tracePt t="56996" x="8124825" y="2660650"/>
          <p14:tracePt t="57004" x="8150225" y="2660650"/>
          <p14:tracePt t="57012" x="8175625" y="2660650"/>
          <p14:tracePt t="57019" x="8201025" y="2651125"/>
          <p14:tracePt t="57028" x="8208963" y="2651125"/>
          <p14:tracePt t="57036" x="8218488" y="2651125"/>
          <p14:tracePt t="57043" x="8226425" y="2651125"/>
          <p14:tracePt t="57049" x="8226425" y="2643188"/>
          <p14:tracePt t="57058" x="8234363" y="2643188"/>
          <p14:tracePt t="57065" x="8243888" y="2643188"/>
          <p14:tracePt t="57073" x="8251825" y="2643188"/>
          <p14:tracePt t="57081" x="8269288" y="2643188"/>
          <p14:tracePt t="57089" x="8277225" y="2643188"/>
          <p14:tracePt t="57103" x="8285163" y="2643188"/>
          <p14:tracePt t="57119" x="8285163" y="2633663"/>
          <p14:tracePt t="57127" x="8294688" y="2633663"/>
          <p14:tracePt t="61157" x="8302625" y="2643188"/>
          <p14:tracePt t="61162" x="8302625" y="2660650"/>
          <p14:tracePt t="61170" x="8310563" y="2668588"/>
          <p14:tracePt t="61178" x="8320088" y="2668588"/>
          <p14:tracePt t="61186" x="8320088" y="2676525"/>
          <p14:tracePt t="61195" x="8320088" y="2686050"/>
          <p14:tracePt t="61211" x="8320088" y="2693988"/>
          <p14:tracePt t="61218" x="8320088" y="2711450"/>
          <p14:tracePt t="61231" x="8320088" y="2727325"/>
          <p14:tracePt t="61240" x="8320088" y="2744788"/>
          <p14:tracePt t="61248" x="8320088" y="2762250"/>
          <p14:tracePt t="61256" x="8320088" y="2770188"/>
          <p14:tracePt t="61264" x="8320088" y="2778125"/>
          <p14:tracePt t="61281" x="8320088" y="2795588"/>
          <p14:tracePt t="61287" x="8320088" y="2805113"/>
          <p14:tracePt t="61296" x="8320088" y="2813050"/>
          <p14:tracePt t="61302" x="8320088" y="2820988"/>
          <p14:tracePt t="61312" x="8320088" y="2830513"/>
          <p14:tracePt t="61317" x="8320088" y="2846388"/>
          <p14:tracePt t="61325" x="8320088" y="2863850"/>
          <p14:tracePt t="61333" x="8310563" y="2871788"/>
          <p14:tracePt t="61342" x="8302625" y="2889250"/>
          <p14:tracePt t="61349" x="8302625" y="2906713"/>
          <p14:tracePt t="61357" x="8294688" y="2914650"/>
          <p14:tracePt t="61363" x="8285163" y="2932113"/>
          <p14:tracePt t="61372" x="8285163" y="2940050"/>
          <p14:tracePt t="61380" x="8277225" y="2949575"/>
          <p14:tracePt t="61387" x="8251825" y="2965450"/>
          <p14:tracePt t="61395" x="8234363" y="2982913"/>
          <p14:tracePt t="61403" x="8218488" y="3000375"/>
          <p14:tracePt t="61411" x="8208963" y="3016250"/>
          <p14:tracePt t="61420" x="8183563" y="3025775"/>
          <p14:tracePt t="61428" x="8158163" y="3033713"/>
          <p14:tracePt t="61434" x="8124825" y="3059113"/>
          <p14:tracePt t="61442" x="8099425" y="3067050"/>
          <p14:tracePt t="61449" x="8081963" y="3076575"/>
          <p14:tracePt t="61457" x="8056563" y="3084513"/>
          <p14:tracePt t="61465" x="8039100" y="3084513"/>
          <p14:tracePt t="61473" x="8021638" y="3094038"/>
          <p14:tracePt t="61481" x="8013700" y="3094038"/>
          <p14:tracePt t="61489" x="7988300" y="3094038"/>
          <p14:tracePt t="61497" x="7970838" y="3094038"/>
          <p14:tracePt t="61503" x="7954963" y="3094038"/>
          <p14:tracePt t="61511" x="7927975" y="3094038"/>
          <p14:tracePt t="61519" x="7912100" y="3094038"/>
          <p14:tracePt t="61527" x="7877175" y="3101975"/>
          <p14:tracePt t="61535" x="7843838" y="3109913"/>
          <p14:tracePt t="61544" x="7810500" y="3119438"/>
          <p14:tracePt t="61551" x="7783513" y="3119438"/>
          <p14:tracePt t="61560" x="7767638" y="3127375"/>
          <p14:tracePt t="61565" x="7742238" y="3127375"/>
          <p14:tracePt t="61573" x="7732713" y="3127375"/>
          <p14:tracePt t="61581" x="7716838" y="3127375"/>
          <p14:tracePt t="61589" x="7707313" y="3127375"/>
          <p14:tracePt t="61597" x="7699375" y="3127375"/>
          <p14:tracePt t="61605" x="7691438" y="3119438"/>
          <p14:tracePt t="61614" x="7681913" y="3119438"/>
          <p14:tracePt t="61621" x="7681913" y="3109913"/>
          <p14:tracePt t="61630" x="7673975" y="3101975"/>
          <p14:tracePt t="61635" x="7673975" y="3094038"/>
          <p14:tracePt t="61646" x="7656513" y="3084513"/>
          <p14:tracePt t="61653" x="7648575" y="3067050"/>
          <p14:tracePt t="61660" x="7648575" y="3059113"/>
          <p14:tracePt t="61668" x="7639050" y="3059113"/>
          <p14:tracePt t="61676" x="7631113" y="3051175"/>
          <p14:tracePt t="61684" x="7623175" y="3041650"/>
          <p14:tracePt t="61700" x="7613650" y="3033713"/>
          <p14:tracePt t="61706" x="7605713" y="3025775"/>
          <p14:tracePt t="61715" x="7597775" y="3016250"/>
          <p14:tracePt t="61722" x="7597775" y="2990850"/>
          <p14:tracePt t="61729" x="7597775" y="2957513"/>
          <p14:tracePt t="61737" x="7597775" y="2932113"/>
          <p14:tracePt t="61747" x="7588250" y="2906713"/>
          <p14:tracePt t="61754" x="7580313" y="2881313"/>
          <p14:tracePt t="61763" x="7572375" y="2855913"/>
          <p14:tracePt t="61769" x="7562850" y="2838450"/>
          <p14:tracePt t="61775" x="7554913" y="2838450"/>
          <p14:tracePt t="61783" x="7554913" y="2830513"/>
          <p14:tracePt t="61792" x="7546975" y="2820988"/>
          <p14:tracePt t="61808" x="7546975" y="2813050"/>
          <p14:tracePt t="61815" x="7546975" y="2805113"/>
          <p14:tracePt t="61824" x="7546975" y="2795588"/>
          <p14:tracePt t="61837" x="7537450" y="2787650"/>
          <p14:tracePt t="61845" x="7537450" y="2778125"/>
          <p14:tracePt t="61862" x="7529513" y="2770188"/>
          <p14:tracePt t="61869" x="7529513" y="2762250"/>
          <p14:tracePt t="61885" x="7529513" y="2752725"/>
          <p14:tracePt t="61907" x="7529513" y="2744788"/>
          <p14:tracePt t="61916" x="7529513" y="2736850"/>
          <p14:tracePt t="61932" x="7529513" y="2727325"/>
          <p14:tracePt t="61940" x="7529513" y="2719388"/>
          <p14:tracePt t="61948" x="7529513" y="2711450"/>
          <p14:tracePt t="61978" x="7529513" y="2701925"/>
          <p14:tracePt t="62195" x="7512050" y="2701925"/>
          <p14:tracePt t="62204" x="7504113" y="2711450"/>
          <p14:tracePt t="62211" x="7486650" y="2711450"/>
          <p14:tracePt t="62220" x="7461250" y="2711450"/>
          <p14:tracePt t="62228" x="7427913" y="2719388"/>
          <p14:tracePt t="62236" x="7402513" y="2719388"/>
          <p14:tracePt t="62245" x="7367588" y="2727325"/>
          <p14:tracePt t="62249" x="7334250" y="2736850"/>
          <p14:tracePt t="62258" x="7308850" y="2736850"/>
          <p14:tracePt t="62266" x="7283450" y="2736850"/>
          <p14:tracePt t="62274" x="7248525" y="2736850"/>
          <p14:tracePt t="62282" x="7223125" y="2736850"/>
          <p14:tracePt t="62290" x="7197725" y="2736850"/>
          <p14:tracePt t="62298" x="7180263" y="2736850"/>
          <p14:tracePt t="62306" x="7146925" y="2736850"/>
          <p14:tracePt t="62313" x="7121525" y="2736850"/>
          <p14:tracePt t="62319" x="7096125" y="2736850"/>
          <p14:tracePt t="62329" x="7053263" y="2736850"/>
          <p14:tracePt t="62336" x="7019925" y="2736850"/>
          <p14:tracePt t="62345" x="6994525" y="2736850"/>
          <p14:tracePt t="62352" x="6959600" y="2744788"/>
          <p14:tracePt t="62361" x="6934200" y="2744788"/>
          <p14:tracePt t="62368" x="6900863" y="2744788"/>
          <p14:tracePt t="62374" x="6865938" y="2744788"/>
          <p14:tracePt t="62380" x="6832600" y="2744788"/>
          <p14:tracePt t="62389" x="6807200" y="2744788"/>
          <p14:tracePt t="62396" x="6772275" y="2744788"/>
          <p14:tracePt t="62405" x="6738938" y="2744788"/>
          <p14:tracePt t="62412" x="6705600" y="2744788"/>
          <p14:tracePt t="62421" x="6670675" y="2736850"/>
          <p14:tracePt t="62429" x="6645275" y="2736850"/>
          <p14:tracePt t="62437" x="6619875" y="2736850"/>
          <p14:tracePt t="62445" x="6602413" y="2736850"/>
          <p14:tracePt t="62451" x="6594475" y="2736850"/>
          <p14:tracePt t="62459" x="6586538" y="2736850"/>
          <p14:tracePt t="62467" x="6577013" y="2736850"/>
          <p14:tracePt t="62483" x="6569075" y="2736850"/>
          <p14:tracePt t="62491" x="6561138" y="2736850"/>
          <p14:tracePt t="62508" x="6543675" y="2736850"/>
          <p14:tracePt t="62516" x="6535738" y="2736850"/>
          <p14:tracePt t="62546" x="6526213" y="2736850"/>
          <p14:tracePt t="62616" x="6518275" y="2744788"/>
          <p14:tracePt t="62624" x="6510338" y="2744788"/>
          <p14:tracePt t="62633" x="6483350" y="2744788"/>
          <p14:tracePt t="62640" x="6457950" y="2752725"/>
          <p14:tracePt t="62648" x="6424613" y="2752725"/>
          <p14:tracePt t="62653" x="6399213" y="2752725"/>
          <p14:tracePt t="62661" x="6373813" y="2752725"/>
          <p14:tracePt t="62669" x="6348413" y="2752725"/>
          <p14:tracePt t="62678" x="6330950" y="2752725"/>
          <p14:tracePt t="62685" x="6313488" y="2752725"/>
          <p14:tracePt t="62694" x="6305550" y="2752725"/>
          <p14:tracePt t="68407" x="6330950" y="2744788"/>
          <p14:tracePt t="68416" x="6381750" y="2736850"/>
          <p14:tracePt t="68423" x="6442075" y="2711450"/>
          <p14:tracePt t="68430" x="6526213" y="2693988"/>
          <p14:tracePt t="68438" x="6619875" y="2660650"/>
          <p14:tracePt t="68447" x="6705600" y="2651125"/>
          <p14:tracePt t="68454" x="6815138" y="2633663"/>
          <p14:tracePt t="68463" x="6934200" y="2625725"/>
          <p14:tracePt t="68471" x="7035800" y="2617788"/>
          <p14:tracePt t="68478" x="7104063" y="2600325"/>
          <p14:tracePt t="68487" x="7138988" y="2592388"/>
          <p14:tracePt t="68493" x="7164388" y="2592388"/>
          <p14:tracePt t="68501" x="7172325" y="2592388"/>
          <p14:tracePt t="68507" x="7180263" y="2592388"/>
          <p14:tracePt t="68515" x="7189788" y="2592388"/>
          <p14:tracePt t="68561" x="7197725" y="2574925"/>
          <p14:tracePt t="68568" x="7215188" y="2566988"/>
          <p14:tracePt t="68576" x="7240588" y="2557463"/>
          <p14:tracePt t="68584" x="7273925" y="2549525"/>
          <p14:tracePt t="68592" x="7334250" y="2541588"/>
          <p14:tracePt t="68601" x="7418388" y="2532063"/>
          <p14:tracePt t="68609" x="7537450" y="2524125"/>
          <p14:tracePt t="68617" x="7656513" y="2524125"/>
          <p14:tracePt t="68625" x="7775575" y="2506663"/>
          <p14:tracePt t="68631" x="7902575" y="2481263"/>
          <p14:tracePt t="68639" x="8031163" y="2473325"/>
          <p14:tracePt t="68647" x="8132763" y="2463800"/>
          <p14:tracePt t="68655" x="8208963" y="2438400"/>
          <p14:tracePt t="68662" x="8243888" y="2413000"/>
          <p14:tracePt t="68671" x="8277225" y="2397125"/>
          <p14:tracePt t="68680" x="8310563" y="2379663"/>
          <p14:tracePt t="68687" x="8335963" y="2371725"/>
          <p14:tracePt t="68696" x="8353425" y="2362200"/>
          <p14:tracePt t="68701" x="8362950" y="2354263"/>
          <p14:tracePt t="68709" x="8378825" y="2344738"/>
          <p14:tracePt t="68717" x="8396288" y="2344738"/>
          <p14:tracePt t="68725" x="8421688" y="2336800"/>
          <p14:tracePt t="68733" x="8429625" y="2328863"/>
          <p14:tracePt t="68741" x="8455025" y="2319338"/>
          <p14:tracePt t="68750" x="8472488" y="2311400"/>
          <p14:tracePt t="68758" x="8480425" y="2303463"/>
          <p14:tracePt t="68764" x="8497888" y="2293938"/>
          <p14:tracePt t="68772" x="8523288" y="2286000"/>
          <p14:tracePt t="68782" x="8548688" y="2286000"/>
          <p14:tracePt t="68787" x="8566150" y="2278063"/>
          <p14:tracePt t="68796" x="8591550" y="2278063"/>
          <p14:tracePt t="68804" x="8609013" y="2278063"/>
          <p14:tracePt t="68969" x="8609013" y="2260600"/>
          <p14:tracePt t="68974" x="8591550" y="2227263"/>
          <p14:tracePt t="68981" x="8566150" y="2192338"/>
          <p14:tracePt t="68990" x="8540750" y="2149475"/>
          <p14:tracePt t="68999" x="8515350" y="2124075"/>
          <p14:tracePt t="69005" x="8489950" y="2108200"/>
          <p14:tracePt t="69014" x="8455025" y="2082800"/>
          <p14:tracePt t="69022" x="8421688" y="2055813"/>
          <p14:tracePt t="69031" x="8378825" y="2039938"/>
          <p14:tracePt t="69037" x="8362950" y="2030413"/>
          <p14:tracePt t="69044" x="8335963" y="2022475"/>
          <p14:tracePt t="69052" x="8310563" y="2014538"/>
          <p14:tracePt t="69060" x="8302625" y="2014538"/>
          <p14:tracePt t="69067" x="8285163" y="2014538"/>
          <p14:tracePt t="69076" x="8277225" y="2014538"/>
          <p14:tracePt t="69084" x="8269288" y="2022475"/>
          <p14:tracePt t="69092" x="8251825" y="2030413"/>
          <p14:tracePt t="69100" x="8226425" y="2039938"/>
          <p14:tracePt t="69106" x="8208963" y="2047875"/>
          <p14:tracePt t="69115" x="8175625" y="2055813"/>
          <p14:tracePt t="69121" x="8140700" y="2055813"/>
          <p14:tracePt t="69131" x="8107363" y="2065338"/>
          <p14:tracePt t="69137" x="8081963" y="2073275"/>
          <p14:tracePt t="69147" x="8056563" y="2082800"/>
          <p14:tracePt t="69154" x="8047038" y="2090738"/>
          <p14:tracePt t="69166" x="8031163" y="2098675"/>
          <p14:tracePt t="69170" x="8021638" y="2108200"/>
          <p14:tracePt t="69184" x="8013700" y="2108200"/>
          <p14:tracePt t="69191" x="8005763" y="2116138"/>
          <p14:tracePt t="69207" x="7996238" y="2124075"/>
          <p14:tracePt t="69217" x="7988300" y="2133600"/>
          <p14:tracePt t="69224" x="7980363" y="2133600"/>
          <p14:tracePt t="69231" x="7980363" y="2141538"/>
          <p14:tracePt t="69239" x="7980363" y="2149475"/>
          <p14:tracePt t="69246" x="7970838" y="2149475"/>
          <p14:tracePt t="69253" x="7970838" y="2159000"/>
          <p14:tracePt t="69278" x="7962900" y="2166938"/>
          <p14:tracePt t="69294" x="7962900" y="2174875"/>
          <p14:tracePt t="69587" x="7962900" y="2159000"/>
          <p14:tracePt t="69597" x="7962900" y="2124075"/>
          <p14:tracePt t="69604" x="7954963" y="2090738"/>
          <p14:tracePt t="69612" x="7945438" y="2065338"/>
          <p14:tracePt t="69619" x="7937500" y="2030413"/>
          <p14:tracePt t="69627" x="7902575" y="1989138"/>
          <p14:tracePt t="69636" x="7877175" y="1954213"/>
          <p14:tracePt t="69644" x="7843838" y="1911350"/>
          <p14:tracePt t="69653" x="7800975" y="1885950"/>
          <p14:tracePt t="69658" x="7742238" y="1860550"/>
          <p14:tracePt t="69666" x="7666038" y="1835150"/>
          <p14:tracePt t="69673" x="7588250" y="1809750"/>
          <p14:tracePt t="69680" x="7504113" y="1793875"/>
          <p14:tracePt t="69690" x="7418388" y="1784350"/>
          <p14:tracePt t="69697" x="7342188" y="1766888"/>
          <p14:tracePt t="69705" x="7299325" y="1758950"/>
          <p14:tracePt t="69715" x="7265988" y="1751013"/>
          <p14:tracePt t="69719" x="7232650" y="1751013"/>
          <p14:tracePt t="69727" x="7197725" y="1741488"/>
          <p14:tracePt t="69735" x="7172325" y="1741488"/>
          <p14:tracePt t="69743" x="7138988" y="1741488"/>
          <p14:tracePt t="69752" x="7104063" y="1741488"/>
          <p14:tracePt t="69759" x="7070725" y="1733550"/>
          <p14:tracePt t="69766" x="7045325" y="1733550"/>
          <p14:tracePt t="69775" x="7002463" y="1733550"/>
          <p14:tracePt t="69783" x="6969125" y="1733550"/>
          <p14:tracePt t="69789" x="6934200" y="1733550"/>
          <p14:tracePt t="69798" x="6908800" y="1741488"/>
          <p14:tracePt t="69806" x="6883400" y="1751013"/>
          <p14:tracePt t="69814" x="6865938" y="1751013"/>
          <p14:tracePt t="69821" x="6850063" y="1758950"/>
          <p14:tracePt t="69831" x="6832600" y="1766888"/>
          <p14:tracePt t="69837" x="6815138" y="1776413"/>
          <p14:tracePt t="69846" x="6789738" y="1784350"/>
          <p14:tracePt t="69853" x="6764338" y="1793875"/>
          <p14:tracePt t="69859" x="6738938" y="1801813"/>
          <p14:tracePt t="69867" x="6721475" y="1809750"/>
          <p14:tracePt t="69876" x="6705600" y="1809750"/>
          <p14:tracePt t="69884" x="6688138" y="1809750"/>
          <p14:tracePt t="69892" x="6680200" y="1819275"/>
          <p14:tracePt t="69901" x="6670675" y="1827213"/>
          <p14:tracePt t="69907" x="6654800" y="1835150"/>
          <p14:tracePt t="69915" x="6637338" y="1844675"/>
          <p14:tracePt t="69922" x="6627813" y="1844675"/>
          <p14:tracePt t="69928" x="6602413" y="1852613"/>
          <p14:tracePt t="69936" x="6594475" y="1860550"/>
          <p14:tracePt t="69944" x="6569075" y="1870075"/>
          <p14:tracePt t="69952" x="6543675" y="1885950"/>
          <p14:tracePt t="69960" x="6518275" y="1903413"/>
          <p14:tracePt t="69968" x="6500813" y="1911350"/>
          <p14:tracePt t="69976" x="6475413" y="1911350"/>
          <p14:tracePt t="69984" x="6450013" y="1920875"/>
          <p14:tracePt t="69990" x="6432550" y="1928813"/>
          <p14:tracePt t="69998" x="6432550" y="1938338"/>
          <p14:tracePt t="70007" x="6424613" y="1946275"/>
          <p14:tracePt t="70117" x="6416675" y="1946275"/>
          <p14:tracePt t="71300" x="6416675" y="1954213"/>
          <p14:tracePt t="71314" x="6381750" y="1971675"/>
          <p14:tracePt t="71321" x="6297613" y="2005013"/>
          <p14:tracePt t="71330" x="6194425" y="2039938"/>
          <p14:tracePt t="71337" x="6084888" y="2073275"/>
          <p14:tracePt t="71346" x="5973763" y="2108200"/>
          <p14:tracePt t="71353" x="5829300" y="2141538"/>
          <p14:tracePt t="71362" x="5710238" y="2149475"/>
          <p14:tracePt t="71371" x="5616575" y="2166938"/>
          <p14:tracePt t="71375" x="5524500" y="2174875"/>
          <p14:tracePt t="71385" x="5456238" y="2184400"/>
          <p14:tracePt t="71392" x="5380038" y="2200275"/>
          <p14:tracePt t="71401" x="5319713" y="2209800"/>
          <p14:tracePt t="71407" x="5260975" y="2217738"/>
          <p14:tracePt t="71416" x="5200650" y="2235200"/>
          <p14:tracePt t="71423" x="5124450" y="2252663"/>
          <p14:tracePt t="71431" x="5064125" y="2278063"/>
          <p14:tracePt t="71437" x="4962525" y="2311400"/>
          <p14:tracePt t="71445" x="4843463" y="2344738"/>
          <p14:tracePt t="71454" x="4733925" y="2379663"/>
          <p14:tracePt t="71462" x="4597400" y="2422525"/>
          <p14:tracePt t="71469" x="4470400" y="2455863"/>
          <p14:tracePt t="71477" x="4341813" y="2489200"/>
          <p14:tracePt t="71485" x="4214813" y="2516188"/>
          <p14:tracePt t="71494" x="4079875" y="2549525"/>
          <p14:tracePt t="71501" x="3951288" y="2592388"/>
          <p14:tracePt t="71507" x="3824288" y="2633663"/>
          <p14:tracePt t="71515" x="3687763" y="2676525"/>
          <p14:tracePt t="71524" x="3560763" y="2727325"/>
          <p14:tracePt t="71534" x="3441700" y="2770188"/>
          <p14:tracePt t="71540" x="3340100" y="2805113"/>
          <p14:tracePt t="71550" x="3211513" y="2855913"/>
          <p14:tracePt t="71555" x="3084513" y="2889250"/>
          <p14:tracePt t="71565" x="2932113" y="2940050"/>
          <p14:tracePt t="71572" x="2762250" y="2990850"/>
          <p14:tracePt t="71578" x="2625725" y="3041650"/>
          <p14:tracePt t="71586" x="2498725" y="3101975"/>
          <p14:tracePt t="71594" x="2362200" y="3170238"/>
          <p14:tracePt t="71604" x="2227263" y="3228975"/>
          <p14:tracePt t="71609" x="2073275" y="3314700"/>
          <p14:tracePt t="71618" x="1928813" y="3355975"/>
          <p14:tracePt t="71626" x="1793875" y="3408363"/>
          <p14:tracePt t="71636" x="1674813" y="3475038"/>
          <p14:tracePt t="71642" x="1571625" y="3527425"/>
          <p14:tracePt t="71649" x="1470025" y="3568700"/>
          <p14:tracePt t="71656" x="1393825" y="3629025"/>
          <p14:tracePt t="71667" x="1317625" y="3671888"/>
          <p14:tracePt t="71672" x="1266825" y="3713163"/>
          <p14:tracePt t="71680" x="1223963" y="3748088"/>
          <p14:tracePt t="71687" x="1189038" y="3781425"/>
          <p14:tracePt t="71695" x="1147763" y="3806825"/>
          <p14:tracePt t="71703" x="1122363" y="3832225"/>
          <p14:tracePt t="71711" x="1104900" y="3857625"/>
          <p14:tracePt t="71718" x="1079500" y="3883025"/>
          <p14:tracePt t="71725" x="1069975" y="3892550"/>
          <p14:tracePt t="71737" x="1054100" y="3917950"/>
          <p14:tracePt t="71742" x="1044575" y="3943350"/>
          <p14:tracePt t="71749" x="1036638" y="3968750"/>
          <p14:tracePt t="71757" x="1028700" y="3976688"/>
          <p14:tracePt t="71766" x="1011238" y="3994150"/>
          <p14:tracePt t="71775" x="1011238" y="4002088"/>
          <p14:tracePt t="71780" x="993775" y="4011613"/>
          <p14:tracePt t="71788" x="968375" y="4027488"/>
          <p14:tracePt t="71796" x="952500" y="4044950"/>
          <p14:tracePt t="71804" x="925513" y="4062413"/>
          <p14:tracePt t="71812" x="900113" y="4079875"/>
          <p14:tracePt t="71820" x="874713" y="4095750"/>
          <p14:tracePt t="71827" x="849313" y="4113213"/>
          <p14:tracePt t="71835" x="833438" y="4113213"/>
          <p14:tracePt t="71843" x="815975" y="4121150"/>
          <p14:tracePt t="71849" x="808038" y="4130675"/>
          <p14:tracePt t="71857" x="798513" y="4138613"/>
          <p14:tracePt t="71865" x="790575" y="4146550"/>
          <p14:tracePt t="71873" x="773113" y="4146550"/>
          <p14:tracePt t="71881" x="765175" y="4164013"/>
          <p14:tracePt t="71889" x="747713" y="4171950"/>
          <p14:tracePt t="71898" x="722313" y="4181475"/>
          <p14:tracePt t="71905" x="714375" y="4189413"/>
          <p14:tracePt t="71915" x="704850" y="4189413"/>
          <p14:tracePt t="71919" x="696913" y="4197350"/>
          <p14:tracePt t="71927" x="688975" y="4206875"/>
          <p14:tracePt t="71936" x="688975" y="4214813"/>
          <p14:tracePt t="71944" x="679450" y="4214813"/>
          <p14:tracePt t="71953" x="671513" y="4214813"/>
          <p14:tracePt t="71960" x="663575" y="4224338"/>
          <p14:tracePt t="71968" x="636588" y="4232275"/>
          <p14:tracePt t="71976" x="611188" y="4240213"/>
          <p14:tracePt t="71982" x="585788" y="4249738"/>
          <p14:tracePt t="71998" x="577850" y="4249738"/>
          <p14:tracePt t="72006" x="569913" y="4249738"/>
          <p14:tracePt t="72016" x="569913" y="4257675"/>
          <p14:tracePt t="72022" x="560388" y="4257675"/>
          <p14:tracePt t="72030" x="552450" y="4265613"/>
          <p14:tracePt t="72037" x="544513" y="4265613"/>
          <p14:tracePt t="72046" x="527050" y="4275138"/>
          <p14:tracePt t="72052" x="509588" y="4283075"/>
          <p14:tracePt t="72069" x="492125" y="4283075"/>
          <p14:tracePt t="72076" x="484188" y="4283075"/>
          <p14:tracePt t="72162" x="476250" y="4283075"/>
          <p14:tracePt t="72178" x="466725" y="4283075"/>
          <p14:tracePt t="76265" x="476250" y="4283075"/>
          <p14:tracePt t="76274" x="527050" y="4249738"/>
          <p14:tracePt t="76282" x="595313" y="4206875"/>
          <p14:tracePt t="76290" x="679450" y="4171950"/>
          <p14:tracePt t="76298" x="790575" y="4130675"/>
          <p14:tracePt t="76306" x="900113" y="4079875"/>
          <p14:tracePt t="76312" x="1028700" y="4070350"/>
          <p14:tracePt t="76320" x="1130300" y="4062413"/>
          <p14:tracePt t="76328" x="1223963" y="4037013"/>
          <p14:tracePt t="76337" x="1308100" y="4027488"/>
          <p14:tracePt t="76344" x="1350963" y="4019550"/>
          <p14:tracePt t="76353" x="1419225" y="3994150"/>
          <p14:tracePt t="76359" x="1504950" y="3986213"/>
          <p14:tracePt t="76368" x="1589088" y="3976688"/>
          <p14:tracePt t="76375" x="1674813" y="3960813"/>
          <p14:tracePt t="76382" x="1758950" y="3960813"/>
          <p14:tracePt t="76389" x="1844675" y="3951288"/>
          <p14:tracePt t="76398" x="1928813" y="3951288"/>
          <p14:tracePt t="76406" x="2030413" y="3951288"/>
          <p14:tracePt t="76414" x="2133600" y="3951288"/>
          <p14:tracePt t="76421" x="2243138" y="3968750"/>
          <p14:tracePt t="76429" x="2328863" y="3976688"/>
          <p14:tracePt t="76437" x="2430463" y="3986213"/>
          <p14:tracePt t="76445" x="2532063" y="4002088"/>
          <p14:tracePt t="76451" x="2660650" y="4002088"/>
          <p14:tracePt t="76459" x="2762250" y="4002088"/>
          <p14:tracePt t="76468" x="2855913" y="4011613"/>
          <p14:tracePt t="76476" x="2949575" y="4019550"/>
          <p14:tracePt t="76484" x="3051175" y="4037013"/>
          <p14:tracePt t="76491" x="3144838" y="4044950"/>
          <p14:tracePt t="76502" x="3246438" y="4052888"/>
          <p14:tracePt t="76507" x="3355975" y="4052888"/>
          <p14:tracePt t="76516" x="3484563" y="4052888"/>
          <p14:tracePt t="76521" x="3611563" y="4052888"/>
          <p14:tracePt t="76529" x="3730625" y="4062413"/>
          <p14:tracePt t="76537" x="3832225" y="4087813"/>
          <p14:tracePt t="76545" x="3917950" y="4095750"/>
          <p14:tracePt t="76553" x="4002088" y="4113213"/>
          <p14:tracePt t="76561" x="4087813" y="4113213"/>
          <p14:tracePt t="76569" x="4171950" y="4121150"/>
          <p14:tracePt t="76577" x="4249738" y="4130675"/>
          <p14:tracePt t="76585" x="4308475" y="4156075"/>
          <p14:tracePt t="76593" x="4368800" y="4156075"/>
          <p14:tracePt t="76602" x="4410075" y="4164013"/>
          <p14:tracePt t="76608" x="4470400" y="4171950"/>
          <p14:tracePt t="76617" x="4521200" y="4181475"/>
          <p14:tracePt t="76624" x="4564063" y="4181475"/>
          <p14:tracePt t="76633" x="4589463" y="4189413"/>
          <p14:tracePt t="76641" x="4614863" y="4197350"/>
          <p14:tracePt t="76647" x="4640263" y="4197350"/>
          <p14:tracePt t="76655" x="4673600" y="4206875"/>
          <p14:tracePt t="76661" x="4699000" y="4214813"/>
          <p14:tracePt t="76669" x="4716463" y="4214813"/>
          <p14:tracePt t="76677" x="4749800" y="4224338"/>
          <p14:tracePt t="76685" x="4784725" y="4232275"/>
          <p14:tracePt t="76694" x="4818063" y="4240213"/>
          <p14:tracePt t="76702" x="4852988" y="4249738"/>
          <p14:tracePt t="76710" x="4911725" y="4257675"/>
          <p14:tracePt t="76718" x="4972050" y="4265613"/>
          <p14:tracePt t="76723" x="5056188" y="4275138"/>
          <p14:tracePt t="76733" x="5124450" y="4275138"/>
          <p14:tracePt t="76740" x="5208588" y="4275138"/>
          <p14:tracePt t="76746" x="5268913" y="4275138"/>
          <p14:tracePt t="76754" x="5327650" y="4275138"/>
          <p14:tracePt t="76762" x="5387975" y="4265613"/>
          <p14:tracePt t="76770" x="5446713" y="4257675"/>
          <p14:tracePt t="76779" x="5507038" y="4257675"/>
          <p14:tracePt t="76785" x="5565775" y="4257675"/>
          <p14:tracePt t="76792" x="5608638" y="4257675"/>
          <p14:tracePt t="76801" x="5641975" y="4257675"/>
          <p14:tracePt t="76808" x="5668963" y="4257675"/>
          <p14:tracePt t="76817" x="5702300" y="4257675"/>
          <p14:tracePt t="76825" x="5735638" y="4257675"/>
          <p14:tracePt t="76832" x="5753100" y="4257675"/>
          <p14:tracePt t="76841" x="5761038" y="4249738"/>
          <p14:tracePt t="76849" x="5770563" y="4249738"/>
          <p14:tracePt t="76854" x="5778500" y="4249738"/>
          <p14:tracePt t="76871" x="5788025" y="4249738"/>
          <p14:tracePt t="76879" x="5795963" y="4240213"/>
          <p14:tracePt t="76895" x="5813425" y="4240213"/>
          <p14:tracePt t="76903" x="5838825" y="4240213"/>
          <p14:tracePt t="76911" x="5864225" y="4240213"/>
          <p14:tracePt t="76919" x="5897563" y="4240213"/>
          <p14:tracePt t="76924" x="5940425" y="4232275"/>
          <p14:tracePt t="76933" x="5999163" y="4224338"/>
          <p14:tracePt t="76941" x="6076950" y="4224338"/>
          <p14:tracePt t="76950" x="6161088" y="4224338"/>
          <p14:tracePt t="76957" x="6221413" y="4214813"/>
          <p14:tracePt t="76967" x="6280150" y="4206875"/>
          <p14:tracePt t="76973" x="6338888" y="4189413"/>
          <p14:tracePt t="76982" x="6399213" y="4181475"/>
          <p14:tracePt t="76991" x="6442075" y="4181475"/>
          <p14:tracePt t="76996" x="6475413" y="4181475"/>
          <p14:tracePt t="77005" x="6500813" y="4181475"/>
          <p14:tracePt t="77012" x="6535738" y="4181475"/>
          <p14:tracePt t="77020" x="6569075" y="4189413"/>
          <p14:tracePt t="77028" x="6602413" y="4189413"/>
          <p14:tracePt t="77037" x="6637338" y="4189413"/>
          <p14:tracePt t="77043" x="6654800" y="4189413"/>
          <p14:tracePt t="77052" x="6680200" y="4189413"/>
          <p14:tracePt t="77060" x="6705600" y="4181475"/>
          <p14:tracePt t="77067" x="6721475" y="4171950"/>
          <p14:tracePt t="77073" x="6746875" y="4164013"/>
          <p14:tracePt t="77081" x="6781800" y="4156075"/>
          <p14:tracePt t="77089" x="6815138" y="4156075"/>
          <p14:tracePt t="77097" x="6840538" y="4156075"/>
          <p14:tracePt t="77106" x="6858000" y="4156075"/>
          <p14:tracePt t="77114" x="6883400" y="4156075"/>
          <p14:tracePt t="77122" x="6908800" y="4156075"/>
          <p14:tracePt t="77128" x="6943725" y="4164013"/>
          <p14:tracePt t="77138" x="6959600" y="4171950"/>
          <p14:tracePt t="77144" x="6994525" y="4181475"/>
          <p14:tracePt t="77152" x="7027863" y="4189413"/>
          <p14:tracePt t="77159" x="7088188" y="4189413"/>
          <p14:tracePt t="77168" x="7129463" y="4189413"/>
          <p14:tracePt t="77174" x="7164388" y="4197350"/>
          <p14:tracePt t="77184" x="7189788" y="4197350"/>
          <p14:tracePt t="77203" x="7248525" y="4197350"/>
          <p14:tracePt t="77206" x="7273925" y="4197350"/>
          <p14:tracePt t="77214" x="7291388" y="4197350"/>
          <p14:tracePt t="77221" x="7316788" y="4197350"/>
          <p14:tracePt t="77230" x="7359650" y="4197350"/>
          <p14:tracePt t="77238" x="7402513" y="4197350"/>
          <p14:tracePt t="77246" x="7443788" y="4197350"/>
          <p14:tracePt t="77254" x="7504113" y="4189413"/>
          <p14:tracePt t="77262" x="7580313" y="4181475"/>
          <p14:tracePt t="77268" x="7666038" y="4164013"/>
          <p14:tracePt t="77276" x="7750175" y="4156075"/>
          <p14:tracePt t="77285" x="7826375" y="4156075"/>
          <p14:tracePt t="77292" x="7886700" y="4156075"/>
          <p14:tracePt t="77302" x="7945438" y="4156075"/>
          <p14:tracePt t="77307" x="7970838" y="4156075"/>
          <p14:tracePt t="77316" x="7988300" y="4156075"/>
          <p14:tracePt t="77323" x="7996238" y="4156075"/>
          <p14:tracePt t="77477" x="7988300" y="4164013"/>
          <p14:tracePt t="77486" x="7937500" y="4164013"/>
          <p14:tracePt t="77494" x="7877175" y="4164013"/>
          <p14:tracePt t="77502" x="7793038" y="4164013"/>
          <p14:tracePt t="77510" x="7691438" y="4164013"/>
          <p14:tracePt t="77518" x="7554913" y="4164013"/>
          <p14:tracePt t="77525" x="7402513" y="4164013"/>
          <p14:tracePt t="77533" x="7258050" y="4146550"/>
          <p14:tracePt t="77540" x="7138988" y="4130675"/>
          <p14:tracePt t="77548" x="7045325" y="4113213"/>
          <p14:tracePt t="77556" x="6943725" y="4105275"/>
          <p14:tracePt t="77564" x="6850063" y="4095750"/>
          <p14:tracePt t="77573" x="6764338" y="4087813"/>
          <p14:tracePt t="77580" x="6705600" y="4070350"/>
          <p14:tracePt t="77589" x="6662738" y="4062413"/>
          <p14:tracePt t="77595" x="6637338" y="4062413"/>
          <p14:tracePt t="77603" x="6602413" y="4062413"/>
          <p14:tracePt t="77609" x="6577013" y="4062413"/>
          <p14:tracePt t="77617" x="6543675" y="4062413"/>
          <p14:tracePt t="77626" x="6510338" y="4070350"/>
          <p14:tracePt t="77634" x="6475413" y="4079875"/>
          <p14:tracePt t="77642" x="6442075" y="4087813"/>
          <p14:tracePt t="77652" x="6407150" y="4095750"/>
          <p14:tracePt t="77657" x="6381750" y="4105275"/>
          <p14:tracePt t="77667" x="6348413" y="4113213"/>
          <p14:tracePt t="77673" x="6313488" y="4121150"/>
          <p14:tracePt t="77680" x="6288088" y="4121150"/>
          <p14:tracePt t="77687" x="6262688" y="4121150"/>
          <p14:tracePt t="77695" x="6254750" y="4121150"/>
          <p14:tracePt t="77703" x="6246813" y="4130675"/>
          <p14:tracePt t="77711" x="6237288" y="4130675"/>
          <p14:tracePt t="80727" x="6211888" y="4138613"/>
          <p14:tracePt t="80735" x="6186488" y="4138613"/>
          <p14:tracePt t="80743" x="6127750" y="4138613"/>
          <p14:tracePt t="80751" x="6102350" y="4138613"/>
          <p14:tracePt t="80758" x="6049963" y="4130675"/>
          <p14:tracePt t="80764" x="6008688" y="4121150"/>
          <p14:tracePt t="80772" x="5973763" y="4113213"/>
          <p14:tracePt t="80780" x="5940425" y="4105275"/>
          <p14:tracePt t="80788" x="5915025" y="4105275"/>
          <p14:tracePt t="80796" x="5915025" y="4095750"/>
          <p14:tracePt t="80804" x="5905500" y="4087813"/>
          <p14:tracePt t="80813" x="5905500" y="4079875"/>
          <p14:tracePt t="80821" x="5897563" y="4079875"/>
          <p14:tracePt t="80867" x="5889625" y="4070350"/>
          <p14:tracePt t="80875" x="5872163" y="4062413"/>
          <p14:tracePt t="80892" x="5864225" y="4052888"/>
          <p14:tracePt t="80900" x="5854700" y="4044950"/>
          <p14:tracePt t="80905" x="5854700" y="4037013"/>
          <p14:tracePt t="80914" x="5846763" y="4037013"/>
          <p14:tracePt t="80921" x="5829300" y="4027488"/>
          <p14:tracePt t="80929" x="5829300" y="4019550"/>
          <p14:tracePt t="80938" x="5813425" y="4019550"/>
          <p14:tracePt t="80945" x="5803900" y="4019550"/>
          <p14:tracePt t="80955" x="5795963" y="4019550"/>
          <p14:tracePt t="80962" x="5788025" y="4019550"/>
          <p14:tracePt t="80971" x="5778500" y="4019550"/>
          <p14:tracePt t="80975" x="5770563" y="4027488"/>
          <p14:tracePt t="80984" x="5761038" y="4027488"/>
          <p14:tracePt t="80991" x="5753100" y="4027488"/>
          <p14:tracePt t="81403" x="5761038" y="4037013"/>
          <p14:tracePt t="81412" x="5778500" y="4044950"/>
          <p14:tracePt t="81420" x="5778500" y="4052888"/>
          <p14:tracePt t="81428" x="5788025" y="4052888"/>
          <p14:tracePt t="81437" x="5803900" y="4062413"/>
          <p14:tracePt t="81444" x="5803900" y="4070350"/>
          <p14:tracePt t="81458" x="5813425" y="4070350"/>
          <p14:tracePt t="81505" x="5829300" y="4070350"/>
          <p14:tracePt t="81514" x="5846763" y="4079875"/>
          <p14:tracePt t="81520" x="5864225" y="4079875"/>
          <p14:tracePt t="81527" x="5872163" y="4087813"/>
          <p14:tracePt t="81539" x="5889625" y="4087813"/>
          <p14:tracePt t="81544" x="5905500" y="4087813"/>
          <p14:tracePt t="81560" x="5915025" y="4087813"/>
          <p14:tracePt t="81570" x="5922963" y="4087813"/>
          <p14:tracePt t="81576" x="5932488" y="4087813"/>
          <p14:tracePt t="81592" x="5940425" y="4087813"/>
          <p14:tracePt t="81598" x="5948363" y="4087813"/>
          <p14:tracePt t="81606" x="5957888" y="4087813"/>
          <p14:tracePt t="81613" x="5973763" y="4095750"/>
          <p14:tracePt t="81621" x="5999163" y="4095750"/>
          <p14:tracePt t="81630" x="6016625" y="4095750"/>
          <p14:tracePt t="81638" x="6042025" y="4095750"/>
          <p14:tracePt t="81645" x="6059488" y="4095750"/>
          <p14:tracePt t="81654" x="6076950" y="4087813"/>
          <p14:tracePt t="81661" x="6092825" y="4087813"/>
          <p14:tracePt t="81669" x="6102350" y="4087813"/>
          <p14:tracePt t="81676" x="6102350" y="4079875"/>
          <p14:tracePt t="81684" x="6110288" y="4079875"/>
          <p14:tracePt t="81692" x="6118225" y="4070350"/>
          <p14:tracePt t="81700" x="6127750" y="4070350"/>
          <p14:tracePt t="81707" x="6127750" y="4062413"/>
          <p14:tracePt t="81716" x="6135688" y="4062413"/>
          <p14:tracePt t="81723" x="6143625" y="4062413"/>
          <p14:tracePt t="81746" x="6143625" y="4052888"/>
          <p14:tracePt t="83472" x="6143625" y="4070350"/>
          <p14:tracePt t="83480" x="6135688" y="4095750"/>
          <p14:tracePt t="83488" x="6135688" y="4113213"/>
          <p14:tracePt t="83496" x="6135688" y="4121150"/>
          <p14:tracePt t="83503" x="6135688" y="4138613"/>
          <p14:tracePt t="83518" x="6135688" y="4146550"/>
          <p14:tracePt t="83525" x="6135688" y="4156075"/>
          <p14:tracePt t="83534" x="6135688" y="4164013"/>
          <p14:tracePt t="83542" x="6143625" y="4164013"/>
          <p14:tracePt t="83550" x="6143625" y="4171950"/>
          <p14:tracePt t="83557" x="6153150" y="4181475"/>
          <p14:tracePt t="83566" x="6161088" y="4189413"/>
          <p14:tracePt t="83574" x="6161088" y="4206875"/>
          <p14:tracePt t="83582" x="6161088" y="4224338"/>
          <p14:tracePt t="83589" x="6161088" y="4240213"/>
          <p14:tracePt t="83596" x="6246813" y="4275138"/>
          <p14:tracePt t="83603" x="6272213" y="4300538"/>
          <p14:tracePt t="83612" x="6297613" y="4325938"/>
          <p14:tracePt t="83621" x="6313488" y="4341813"/>
          <p14:tracePt t="83627" x="6313488" y="4368800"/>
          <p14:tracePt t="83637" x="6338888" y="4394200"/>
          <p14:tracePt t="83644" x="6348413" y="4410075"/>
          <p14:tracePt t="83654" x="6365875" y="4419600"/>
          <p14:tracePt t="83657" x="6381750" y="4435475"/>
          <p14:tracePt t="83666" x="6381750" y="4445000"/>
          <p14:tracePt t="83673" x="6391275" y="4452938"/>
          <p14:tracePt t="83682" x="6399213" y="4452938"/>
          <p14:tracePt t="83689" x="6407150" y="4460875"/>
          <p14:tracePt t="83697" x="6407150" y="4470400"/>
          <p14:tracePt t="83707" x="6416675" y="4470400"/>
          <p14:tracePt t="83714" x="6432550" y="4478338"/>
          <p14:tracePt t="83721" x="6450013" y="4486275"/>
          <p14:tracePt t="83727" x="6483350" y="4503738"/>
          <p14:tracePt t="83737" x="6518275" y="4513263"/>
          <p14:tracePt t="83743" x="6569075" y="4529138"/>
          <p14:tracePt t="83753" x="6611938" y="4554538"/>
          <p14:tracePt t="83760" x="6645275" y="4564063"/>
          <p14:tracePt t="83768" x="6696075" y="4572000"/>
          <p14:tracePt t="83777" x="6721475" y="4579938"/>
          <p14:tracePt t="83784" x="6772275" y="4589463"/>
          <p14:tracePt t="83790" x="6807200" y="4597400"/>
          <p14:tracePt t="83797" x="6850063" y="4605338"/>
          <p14:tracePt t="83805" x="6883400" y="4614863"/>
          <p14:tracePt t="83814" x="6916738" y="4622800"/>
          <p14:tracePt t="83823" x="6959600" y="4630738"/>
          <p14:tracePt t="83829" x="7019925" y="4640263"/>
          <p14:tracePt t="83838" x="7078663" y="4648200"/>
          <p14:tracePt t="83845" x="7138988" y="4648200"/>
          <p14:tracePt t="83854" x="7215188" y="4657725"/>
          <p14:tracePt t="83859" x="7258050" y="4657725"/>
          <p14:tracePt t="83868" x="7299325" y="4657725"/>
          <p14:tracePt t="83875" x="7334250" y="4657725"/>
          <p14:tracePt t="83883" x="7367588" y="4657725"/>
          <p14:tracePt t="83891" x="7385050" y="4657725"/>
          <p14:tracePt t="83899" x="7410450" y="4657725"/>
          <p14:tracePt t="83907" x="7435850" y="4657725"/>
          <p14:tracePt t="83915" x="7443788" y="4665663"/>
          <p14:tracePt t="83921" x="7469188" y="4665663"/>
          <p14:tracePt t="83929" x="7494588" y="4665663"/>
          <p14:tracePt t="83938" x="7504113" y="4673600"/>
          <p14:tracePt t="83958" x="7554913" y="4683125"/>
          <p14:tracePt t="83961" x="7572375" y="4683125"/>
          <p14:tracePt t="83972" x="7597775" y="4683125"/>
          <p14:tracePt t="83977" x="7623175" y="4683125"/>
          <p14:tracePt t="83986" x="7648575" y="4683125"/>
          <p14:tracePt t="83991" x="7673975" y="4683125"/>
          <p14:tracePt t="84000" x="7699375" y="4683125"/>
          <p14:tracePt t="84008" x="7732713" y="4683125"/>
          <p14:tracePt t="84016" x="7750175" y="4683125"/>
          <p14:tracePt t="84024" x="7775575" y="4683125"/>
          <p14:tracePt t="84032" x="7800975" y="4683125"/>
          <p14:tracePt t="84041" x="7818438" y="4673600"/>
          <p14:tracePt t="84047" x="7835900" y="4673600"/>
          <p14:tracePt t="84056" x="7861300" y="4673600"/>
          <p14:tracePt t="84061" x="7869238" y="4665663"/>
          <p14:tracePt t="84069" x="7894638" y="4657725"/>
          <p14:tracePt t="84078" x="7920038" y="4648200"/>
          <p14:tracePt t="84088" x="7945438" y="4648200"/>
          <p14:tracePt t="84094" x="7962900" y="4640263"/>
          <p14:tracePt t="84104" x="7988300" y="4630738"/>
          <p14:tracePt t="84109" x="8013700" y="4622800"/>
          <p14:tracePt t="84118" x="8039100" y="4614863"/>
          <p14:tracePt t="84125" x="8047038" y="4605338"/>
          <p14:tracePt t="84131" x="8064500" y="4597400"/>
          <p14:tracePt t="84139" x="8081963" y="4589463"/>
          <p14:tracePt t="84155" x="8107363" y="4589463"/>
          <p14:tracePt t="84164" x="8115300" y="4579938"/>
          <p14:tracePt t="84173" x="8132763" y="4572000"/>
          <p14:tracePt t="84180" x="8150225" y="4564063"/>
          <p14:tracePt t="84187" x="8166100" y="4554538"/>
          <p14:tracePt t="84196" x="8191500" y="4546600"/>
          <p14:tracePt t="84204" x="8201025" y="4546600"/>
          <p14:tracePt t="84209" x="8208963" y="4538663"/>
          <p14:tracePt t="84217" x="8208963" y="4529138"/>
          <p14:tracePt t="84529" x="8251825" y="4513263"/>
          <p14:tracePt t="84538" x="8310563" y="4503738"/>
          <p14:tracePt t="84543" x="8370888" y="4486275"/>
          <p14:tracePt t="84552" x="8421688" y="4478338"/>
          <p14:tracePt t="84559" x="8480425" y="4445000"/>
          <p14:tracePt t="84568" x="8540750" y="4410075"/>
          <p14:tracePt t="84575" x="8591550" y="4402138"/>
          <p14:tracePt t="84584" x="8624888" y="4384675"/>
          <p14:tracePt t="84590" x="8659813" y="4376738"/>
          <p14:tracePt t="84598" x="8677275" y="4368800"/>
          <p14:tracePt t="84607" x="8693150" y="4359275"/>
          <p14:tracePt t="84612" x="8702675" y="4359275"/>
          <p14:tracePt t="84621" x="8710613" y="4351338"/>
          <p14:tracePt t="84669" x="8710613" y="4341813"/>
          <p14:tracePt t="84683" x="8718550" y="4341813"/>
          <p14:tracePt t="84690" x="8736013" y="4325938"/>
          <p14:tracePt t="84698" x="8736013" y="4316413"/>
          <p14:tracePt t="84706" x="8753475" y="4308475"/>
          <p14:tracePt t="84715" x="8761413" y="4308475"/>
          <p14:tracePt t="84723" x="8761413" y="4291013"/>
          <p14:tracePt t="84731" x="8778875" y="4275138"/>
          <p14:tracePt t="84739" x="8796338" y="4265613"/>
          <p14:tracePt t="84745" x="8812213" y="4249738"/>
          <p14:tracePt t="84754" x="8821738" y="4232275"/>
          <p14:tracePt t="84761" x="8829675" y="4214813"/>
          <p14:tracePt t="84769" x="8847138" y="4214813"/>
          <p14:tracePt t="84777" x="8872538" y="4197350"/>
          <p14:tracePt t="84787" x="8888413" y="4181475"/>
          <p14:tracePt t="84793" x="8905875" y="4171950"/>
          <p14:tracePt t="84802" x="8931275" y="4156075"/>
          <p14:tracePt t="84810" x="8948738" y="4146550"/>
          <p14:tracePt t="84815" x="8966200" y="4138613"/>
          <p14:tracePt t="85757" x="8982075" y="4146550"/>
          <p14:tracePt t="85765" x="8999538" y="4156075"/>
          <p14:tracePt t="85774" x="9007475" y="4171950"/>
          <p14:tracePt t="85779" x="9017000" y="4181475"/>
          <p14:tracePt t="85787" x="9042400" y="4189413"/>
          <p14:tracePt t="85796" x="9058275" y="4197350"/>
          <p14:tracePt t="85805" x="9058275" y="4206875"/>
          <p14:tracePt t="85812" x="9067800" y="4214813"/>
          <p14:tracePt t="85822" x="9075738" y="4214813"/>
          <p14:tracePt t="85866" x="9075738" y="4232275"/>
          <p14:tracePt t="85874" x="9075738" y="4249738"/>
          <p14:tracePt t="85890" x="9075738" y="4265613"/>
          <p14:tracePt t="85906" x="9075738" y="4275138"/>
          <p14:tracePt t="85911" x="9075738" y="4283075"/>
          <p14:tracePt t="85922" x="9075738" y="4291013"/>
          <p14:tracePt t="85937" x="9067800" y="4316413"/>
          <p14:tracePt t="85943" x="9067800" y="4325938"/>
          <p14:tracePt t="85952" x="9058275" y="4351338"/>
          <p14:tracePt t="85959" x="9050338" y="4368800"/>
          <p14:tracePt t="85968" x="9032875" y="4394200"/>
          <p14:tracePt t="85976" x="9017000" y="4410075"/>
          <p14:tracePt t="85981" x="9007475" y="4419600"/>
          <p14:tracePt t="85989" x="8999538" y="4445000"/>
          <p14:tracePt t="85997" x="8991600" y="4470400"/>
          <p14:tracePt t="86009" x="8982075" y="4495800"/>
          <p14:tracePt t="86013" x="8966200" y="4513263"/>
          <p14:tracePt t="86023" x="8940800" y="4538663"/>
          <p14:tracePt t="86029" x="8923338" y="4564063"/>
          <p14:tracePt t="86037" x="8905875" y="4579938"/>
          <p14:tracePt t="86043" x="8888413" y="4597400"/>
          <p14:tracePt t="86059" x="8872538" y="4605338"/>
          <p14:tracePt t="86068" x="8855075" y="4614863"/>
          <p14:tracePt t="86075" x="8847138" y="4622800"/>
          <p14:tracePt t="86084" x="8821738" y="4630738"/>
          <p14:tracePt t="86092" x="8796338" y="4640263"/>
          <p14:tracePt t="86100" x="8761413" y="4648200"/>
          <p14:tracePt t="86107" x="8728075" y="4665663"/>
          <p14:tracePt t="86114" x="8693150" y="4673600"/>
          <p14:tracePt t="86123" x="8667750" y="4683125"/>
          <p14:tracePt t="86130" x="8616950" y="4683125"/>
          <p14:tracePt t="86138" x="8591550" y="4683125"/>
          <p14:tracePt t="86146" x="8558213" y="4683125"/>
          <p14:tracePt t="86156" x="8523288" y="4683125"/>
          <p14:tracePt t="86161" x="8497888" y="4683125"/>
          <p14:tracePt t="86169" x="8489950" y="4683125"/>
          <p14:tracePt t="86177" x="8480425" y="4683125"/>
          <p14:tracePt t="86183" x="8472488" y="4673600"/>
          <p14:tracePt t="86191" x="8472488" y="4665663"/>
          <p14:tracePt t="86199" x="8472488" y="4648200"/>
          <p14:tracePt t="86207" x="8472488" y="4622800"/>
          <p14:tracePt t="86215" x="8464550" y="4605338"/>
          <p14:tracePt t="86223" x="8455025" y="4572000"/>
          <p14:tracePt t="86231" x="8447088" y="4546600"/>
          <p14:tracePt t="86241" x="8439150" y="4513263"/>
          <p14:tracePt t="86247" x="8429625" y="4495800"/>
          <p14:tracePt t="86254" x="8429625" y="4486275"/>
          <p14:tracePt t="86262" x="8429625" y="4478338"/>
          <p14:tracePt t="86271" x="8429625" y="4470400"/>
          <p14:tracePt t="86277" x="8429625" y="4452938"/>
          <p14:tracePt t="86286" x="8439150" y="4435475"/>
          <p14:tracePt t="86293" x="8447088" y="4410075"/>
          <p14:tracePt t="86302" x="8455025" y="4394200"/>
          <p14:tracePt t="86310" x="8464550" y="4368800"/>
          <p14:tracePt t="86315" x="8472488" y="4341813"/>
          <p14:tracePt t="86323" x="8472488" y="4316413"/>
          <p14:tracePt t="86331" x="8480425" y="4300538"/>
          <p14:tracePt t="86339" x="8489950" y="4275138"/>
          <p14:tracePt t="86347" x="8497888" y="4249738"/>
          <p14:tracePt t="86356" x="8507413" y="4240213"/>
          <p14:tracePt t="86363" x="8515350" y="4224338"/>
          <p14:tracePt t="86373" x="8515350" y="4206875"/>
          <p14:tracePt t="86379" x="8523288" y="4197350"/>
          <p14:tracePt t="86385" x="8523288" y="4189413"/>
          <p14:tracePt t="86393" x="8532813" y="4181475"/>
          <p14:tracePt t="86401" x="8532813" y="4171950"/>
          <p14:tracePt t="86419" x="8532813" y="4164013"/>
          <p14:tracePt t="86433" x="8540750" y="4156075"/>
          <p14:tracePt t="89277" x="8540750" y="4130675"/>
          <p14:tracePt t="89286" x="8540750" y="4095750"/>
          <p14:tracePt t="89293" x="8540750" y="4079875"/>
          <p14:tracePt t="89302" x="8540750" y="4052888"/>
          <p14:tracePt t="89310" x="8540750" y="4027488"/>
          <p14:tracePt t="89317" x="8540750" y="4011613"/>
          <p14:tracePt t="89326" x="8540750" y="3986213"/>
          <p14:tracePt t="89334" x="8540750" y="3968750"/>
          <p14:tracePt t="89342" x="8540750" y="3951288"/>
          <p14:tracePt t="89348" x="8540750" y="3935413"/>
          <p14:tracePt t="89357" x="8540750" y="3908425"/>
          <p14:tracePt t="89364" x="8540750" y="3900488"/>
          <p14:tracePt t="89374" x="8532813" y="3883025"/>
          <p14:tracePt t="89379" x="8523288" y="3857625"/>
          <p14:tracePt t="89389" x="8515350" y="3849688"/>
          <p14:tracePt t="89395" x="8507413" y="3832225"/>
          <p14:tracePt t="89405" x="8507413" y="3824288"/>
          <p14:tracePt t="89410" x="8497888" y="3824288"/>
          <p14:tracePt t="89416" x="8497888" y="3816350"/>
          <p14:tracePt t="89425" x="8497888" y="3806825"/>
          <p14:tracePt t="89433" x="8489950" y="3798888"/>
          <p14:tracePt t="89449" x="8489950" y="3790950"/>
          <p14:tracePt t="89457" x="8489950" y="3781425"/>
          <p14:tracePt t="89465" x="8489950" y="3773488"/>
          <p14:tracePt t="89473" x="8480425" y="3756025"/>
          <p14:tracePt t="89481" x="8472488" y="3738563"/>
          <p14:tracePt t="89488" x="8464550" y="3722688"/>
          <p14:tracePt t="89495" x="8455025" y="3705225"/>
          <p14:tracePt t="89505" x="8447088" y="3687763"/>
          <p14:tracePt t="89512" x="8447088" y="3679825"/>
          <p14:tracePt t="89520" x="8439150" y="3662363"/>
          <p14:tracePt t="89527" x="8439150" y="3646488"/>
          <p14:tracePt t="89537" x="8429625" y="3619500"/>
          <p14:tracePt t="89543" x="8421688" y="3603625"/>
          <p14:tracePt t="89549" x="8404225" y="3578225"/>
          <p14:tracePt t="89560" x="8388350" y="3552825"/>
          <p14:tracePt t="89566" x="8370888" y="3535363"/>
          <p14:tracePt t="89574" x="8345488" y="3517900"/>
          <p14:tracePt t="89581" x="8328025" y="3502025"/>
          <p14:tracePt t="89591" x="8302625" y="3484563"/>
          <p14:tracePt t="89597" x="8277225" y="3459163"/>
          <p14:tracePt t="89606" x="8259763" y="3441700"/>
          <p14:tracePt t="89614" x="8251825" y="3433763"/>
          <p14:tracePt t="89627" x="8234363" y="3424238"/>
          <p14:tracePt t="89635" x="8226425" y="3408363"/>
          <p14:tracePt t="89643" x="8226425" y="3398838"/>
          <p14:tracePt t="89652" x="8218488" y="3398838"/>
          <p14:tracePt t="89668" x="8208963" y="3390900"/>
          <p14:tracePt t="89676" x="8208963" y="3382963"/>
          <p14:tracePt t="89792" x="8201025" y="3382963"/>
          <p14:tracePt t="89829" x="8191500" y="3398838"/>
          <p14:tracePt t="89838" x="8175625" y="3398838"/>
          <p14:tracePt t="89845" x="8166100" y="3416300"/>
          <p14:tracePt t="89854" x="8166100" y="3433763"/>
          <p14:tracePt t="89861" x="8158163" y="3441700"/>
          <p14:tracePt t="89877" x="8150225" y="3449638"/>
          <p14:tracePt t="89885" x="8150225" y="3459163"/>
          <p14:tracePt t="89908" x="8150225" y="3467100"/>
          <p14:tracePt t="89962" x="8140700" y="3475038"/>
          <p14:tracePt t="89969" x="8140700" y="3484563"/>
          <p14:tracePt t="89984" x="8140700" y="3492500"/>
          <p14:tracePt t="89992" x="8140700" y="3502025"/>
          <p14:tracePt t="90008" x="8140700" y="3509963"/>
          <p14:tracePt t="90016" x="8140700" y="3517900"/>
          <p14:tracePt t="90024" x="8132763" y="3517900"/>
          <p14:tracePt t="90039" x="8132763" y="3527425"/>
          <p14:tracePt t="90046" x="8132763" y="3535363"/>
          <p14:tracePt t="90055" x="8132763" y="3543300"/>
          <p14:tracePt t="90063" x="8124825" y="3543300"/>
          <p14:tracePt t="90071" x="8124825" y="3552825"/>
          <p14:tracePt t="90281" x="8124825" y="3560763"/>
          <p14:tracePt t="94076" x="8081963" y="3586163"/>
          <p14:tracePt t="94081" x="8031163" y="3619500"/>
          <p14:tracePt t="94090" x="7962900" y="3687763"/>
          <p14:tracePt t="94097" x="7894638" y="3687763"/>
          <p14:tracePt t="94108" x="7835900" y="3697288"/>
          <p14:tracePt t="94114" x="7810500" y="3722688"/>
          <p14:tracePt t="94122" x="7783513" y="3738563"/>
          <p14:tracePt t="94129" x="7758113" y="3748088"/>
          <p14:tracePt t="94137" x="7750175" y="3756025"/>
          <p14:tracePt t="94145" x="7732713" y="3763963"/>
          <p14:tracePt t="94151" x="7724775" y="3773488"/>
          <p14:tracePt t="94162" x="7707313" y="3781425"/>
          <p14:tracePt t="94167" x="7691438" y="3790950"/>
          <p14:tracePt t="94178" x="7666038" y="3806825"/>
          <p14:tracePt t="94183" x="7631113" y="3832225"/>
          <p14:tracePt t="94191" x="7580313" y="3867150"/>
          <p14:tracePt t="94199" x="7521575" y="3892550"/>
          <p14:tracePt t="94208" x="7486650" y="3925888"/>
          <p14:tracePt t="94213" x="7443788" y="3951288"/>
          <p14:tracePt t="94221" x="7410450" y="3976688"/>
          <p14:tracePt t="94229" x="7359650" y="4011613"/>
          <p14:tracePt t="94237" x="7283450" y="4044950"/>
          <p14:tracePt t="94245" x="7197725" y="4070350"/>
          <p14:tracePt t="94253" x="7104063" y="4105275"/>
          <p14:tracePt t="94261" x="7002463" y="4130675"/>
          <p14:tracePt t="94270" x="6916738" y="4164013"/>
          <p14:tracePt t="94278" x="6840538" y="4197350"/>
          <p14:tracePt t="94283" x="6764338" y="4232275"/>
          <p14:tracePt t="94293" x="6670675" y="4275138"/>
          <p14:tracePt t="94299" x="6586538" y="4308475"/>
          <p14:tracePt t="94308" x="6510338" y="4341813"/>
          <p14:tracePt t="94315" x="6450013" y="4359275"/>
          <p14:tracePt t="94324" x="6381750" y="4394200"/>
          <p14:tracePt t="94331" x="6305550" y="4427538"/>
          <p14:tracePt t="94341" x="6229350" y="4452938"/>
          <p14:tracePt t="94347" x="6153150" y="4486275"/>
          <p14:tracePt t="94353" x="6076950" y="4521200"/>
          <p14:tracePt t="94361" x="5991225" y="4546600"/>
          <p14:tracePt t="94370" x="5932488" y="4572000"/>
          <p14:tracePt t="94380" x="5872163" y="4589463"/>
          <p14:tracePt t="94385" x="5803900" y="4614863"/>
          <p14:tracePt t="94393" x="5745163" y="4648200"/>
          <p14:tracePt t="94401" x="5694363" y="4665663"/>
          <p14:tracePt t="94409" x="5651500" y="4683125"/>
          <p14:tracePt t="94417" x="5616575" y="4691063"/>
          <p14:tracePt t="94424" x="5591175" y="4699000"/>
          <p14:tracePt t="94432" x="5549900" y="4716463"/>
          <p14:tracePt t="94442" x="5489575" y="4733925"/>
          <p14:tracePt t="94447" x="5430838" y="4741863"/>
          <p14:tracePt t="94458" x="5370513" y="4749800"/>
          <p14:tracePt t="94463" x="5311775" y="4759325"/>
          <p14:tracePt t="94472" x="5251450" y="4767263"/>
          <p14:tracePt t="94480" x="5200650" y="4775200"/>
          <p14:tracePt t="94488" x="5141913" y="4792663"/>
          <p14:tracePt t="94493" x="5081588" y="4802188"/>
          <p14:tracePt t="94501" x="5022850" y="4810125"/>
          <p14:tracePt t="94509" x="4962525" y="4818063"/>
          <p14:tracePt t="94516" x="4903788" y="4827588"/>
          <p14:tracePt t="94526" x="4835525" y="4835525"/>
          <p14:tracePt t="94533" x="4741863" y="4852988"/>
          <p14:tracePt t="94543" x="4683125" y="4860925"/>
          <p14:tracePt t="94549" x="4622800" y="4878388"/>
          <p14:tracePt t="94557" x="4564063" y="4903788"/>
          <p14:tracePt t="94563" x="4503738" y="4911725"/>
          <p14:tracePt t="94572" x="4445000" y="4929188"/>
          <p14:tracePt t="94579" x="4394200" y="4937125"/>
          <p14:tracePt t="94587" x="4333875" y="4962525"/>
          <p14:tracePt t="94595" x="4275138" y="4972050"/>
          <p14:tracePt t="94603" x="4232275" y="4979988"/>
          <p14:tracePt t="94611" x="4156075" y="4987925"/>
          <p14:tracePt t="94619" x="4113213" y="4997450"/>
          <p14:tracePt t="94628" x="4052888" y="5013325"/>
          <p14:tracePt t="94633" x="4002088" y="5022850"/>
          <p14:tracePt t="94641" x="3943350" y="5030788"/>
          <p14:tracePt t="94649" x="3883025" y="5038725"/>
          <p14:tracePt t="94657" x="3824288" y="5048250"/>
          <p14:tracePt t="94665" x="3763963" y="5048250"/>
          <p14:tracePt t="94674" x="3722688" y="5048250"/>
          <p14:tracePt t="94682" x="3654425" y="5056188"/>
          <p14:tracePt t="94691" x="3560763" y="5073650"/>
          <p14:tracePt t="94695" x="3467100" y="5081588"/>
          <p14:tracePt t="94703" x="3365500" y="5091113"/>
          <p14:tracePt t="94711" x="3271838" y="5116513"/>
          <p14:tracePt t="94720" x="3186113" y="5149850"/>
          <p14:tracePt t="94727" x="3101975" y="5167313"/>
          <p14:tracePt t="94736" x="3025775" y="5183188"/>
          <p14:tracePt t="94743" x="2965450" y="5192713"/>
          <p14:tracePt t="94751" x="2906713" y="5200650"/>
          <p14:tracePt t="94760" x="2830513" y="5208588"/>
          <p14:tracePt t="94765" x="2770188" y="5218113"/>
          <p14:tracePt t="94774" x="2727325" y="5226050"/>
          <p14:tracePt t="94781" x="2693988" y="5235575"/>
          <p14:tracePt t="94792" x="2660650" y="5243513"/>
          <p14:tracePt t="94797" x="2625725" y="5251450"/>
          <p14:tracePt t="94807" x="2608263" y="5260975"/>
          <p14:tracePt t="94813" x="2592388" y="5268913"/>
          <p14:tracePt t="94822" x="2582863" y="5276850"/>
          <p14:tracePt t="94830" x="2574925" y="5286375"/>
          <p14:tracePt t="94835" x="2566988" y="5286375"/>
          <p14:tracePt t="94842" x="2549525" y="5294313"/>
          <p14:tracePt t="94851" x="2541588" y="5294313"/>
          <p14:tracePt t="94859" x="2506663" y="5302250"/>
          <p14:tracePt t="94867" x="2473325" y="5319713"/>
          <p14:tracePt t="94876" x="2422525" y="5327650"/>
          <p14:tracePt t="94883" x="2362200" y="5362575"/>
          <p14:tracePt t="94893" x="2303463" y="5395913"/>
          <p14:tracePt t="94897" x="2235200" y="5421313"/>
          <p14:tracePt t="94906" x="2192338" y="5438775"/>
          <p14:tracePt t="94913" x="2149475" y="5464175"/>
          <p14:tracePt t="94924" x="2133600" y="5472113"/>
          <p14:tracePt t="94929" x="2108200" y="5481638"/>
          <p14:tracePt t="94937" x="2082800" y="5489575"/>
          <p14:tracePt t="94947" x="2065338" y="5497513"/>
          <p14:tracePt t="94952" x="2065338" y="5507038"/>
          <p14:tracePt t="94961" x="2055813" y="5514975"/>
          <p14:tracePt t="95007" x="2047875" y="5514975"/>
          <p14:tracePt t="100977" x="2073275" y="5497513"/>
          <p14:tracePt t="100985" x="2090738" y="5481638"/>
          <p14:tracePt t="100992" x="2116138" y="5472113"/>
          <p14:tracePt t="100999" x="2149475" y="5472113"/>
          <p14:tracePt t="101008" x="2192338" y="5464175"/>
          <p14:tracePt t="101014" x="2252663" y="5456238"/>
          <p14:tracePt t="101022" x="2328863" y="5438775"/>
          <p14:tracePt t="101030" x="2413000" y="5421313"/>
          <p14:tracePt t="101039" x="2489200" y="5413375"/>
          <p14:tracePt t="101047" x="2582863" y="5405438"/>
          <p14:tracePt t="101053" x="2660650" y="5405438"/>
          <p14:tracePt t="101060" x="2744788" y="5405438"/>
          <p14:tracePt t="101069" x="2830513" y="5405438"/>
          <p14:tracePt t="101077" x="2914650" y="5413375"/>
          <p14:tracePt t="101085" x="2974975" y="5430838"/>
          <p14:tracePt t="101093" x="3033713" y="5438775"/>
          <p14:tracePt t="101101" x="3067050" y="5446713"/>
          <p14:tracePt t="101110" x="3119438" y="5456238"/>
          <p14:tracePt t="101117" x="3160713" y="5472113"/>
          <p14:tracePt t="101124" x="3195638" y="5481638"/>
          <p14:tracePt t="101131" x="3228975" y="5489575"/>
          <p14:tracePt t="101140" x="3263900" y="5489575"/>
          <p14:tracePt t="101147" x="3289300" y="5489575"/>
          <p14:tracePt t="101155" x="3322638" y="5489575"/>
          <p14:tracePt t="101163" x="3355975" y="5489575"/>
          <p14:tracePt t="101171" x="3390900" y="5489575"/>
          <p14:tracePt t="101179" x="3408363" y="5489575"/>
          <p14:tracePt t="101189" x="3424238" y="5489575"/>
          <p14:tracePt t="101193" x="3441700" y="5489575"/>
          <p14:tracePt t="101202" x="3459163" y="5489575"/>
          <p14:tracePt t="101210" x="3492500" y="5489575"/>
          <p14:tracePt t="101217" x="3527425" y="5507038"/>
          <p14:tracePt t="101227" x="3594100" y="5540375"/>
          <p14:tracePt t="101233" x="3654425" y="5557838"/>
          <p14:tracePt t="101243" x="3713163" y="5565775"/>
          <p14:tracePt t="101249" x="3773488" y="5575300"/>
          <p14:tracePt t="101260" x="3841750" y="5575300"/>
          <p14:tracePt t="101263" x="3900488" y="5575300"/>
          <p14:tracePt t="101271" x="3935413" y="5575300"/>
          <p14:tracePt t="101278" x="3960813" y="5575300"/>
          <p14:tracePt t="101287" x="3986213" y="5575300"/>
          <p14:tracePt t="101295" x="4002088" y="5575300"/>
          <p14:tracePt t="101303" x="4011613" y="5575300"/>
          <p14:tracePt t="101319" x="4019550" y="5575300"/>
          <p14:tracePt t="101327" x="4027488" y="5565775"/>
          <p14:tracePt t="101343" x="4037013" y="5557838"/>
          <p14:tracePt t="101358" x="4044950" y="5557838"/>
          <p14:tracePt t="101373" x="4062413" y="5549900"/>
          <p14:tracePt t="101382" x="4070350" y="5549900"/>
          <p14:tracePt t="101390" x="4087813" y="5549900"/>
          <p14:tracePt t="101397" x="4113213" y="5549900"/>
          <p14:tracePt t="101404" x="4146550" y="5549900"/>
          <p14:tracePt t="101412" x="4171950" y="5549900"/>
          <p14:tracePt t="101419" x="4197350" y="5549900"/>
          <p14:tracePt t="101428" x="4224338" y="5549900"/>
          <p14:tracePt t="101436" x="4232275" y="5549900"/>
          <p14:tracePt t="101452" x="4240213" y="5549900"/>
          <p14:tracePt t="101460" x="4249738" y="5549900"/>
          <p14:tracePt t="101474" x="4265613" y="5549900"/>
          <p14:tracePt t="101482" x="4291013" y="5549900"/>
          <p14:tracePt t="101490" x="4308475" y="5549900"/>
          <p14:tracePt t="101497" x="4341813" y="5549900"/>
          <p14:tracePt t="101506" x="4376738" y="5549900"/>
          <p14:tracePt t="101513" x="4394200" y="5549900"/>
          <p14:tracePt t="101521" x="4419600" y="5549900"/>
          <p14:tracePt t="101529" x="4427538" y="5557838"/>
          <p14:tracePt t="101535" x="4435475" y="5557838"/>
          <p14:tracePt t="101630" x="4445000" y="5557838"/>
          <p14:tracePt t="101637" x="4452938" y="5557838"/>
          <p14:tracePt t="101646" x="4452938" y="5565775"/>
          <p14:tracePt t="110513" x="4460875" y="5575300"/>
          <p14:tracePt t="110521" x="4478338" y="5591175"/>
          <p14:tracePt t="110529" x="4495800" y="5600700"/>
          <p14:tracePt t="110537" x="4513263" y="5608638"/>
          <p14:tracePt t="110547" x="4538663" y="5626100"/>
          <p14:tracePt t="110554" x="4564063" y="5634038"/>
          <p14:tracePt t="110563" x="4572000" y="5641975"/>
          <p14:tracePt t="110569" x="4597400" y="5651500"/>
          <p14:tracePt t="110576" x="4622800" y="5668963"/>
          <p14:tracePt t="110583" x="4648200" y="5684838"/>
          <p14:tracePt t="110591" x="4665663" y="5694363"/>
          <p14:tracePt t="110601" x="4683125" y="5702300"/>
          <p14:tracePt t="110608" x="4699000" y="5719763"/>
          <p14:tracePt t="110618" x="4724400" y="5727700"/>
          <p14:tracePt t="110623" x="4749800" y="5735638"/>
          <p14:tracePt t="110633" x="4767263" y="5745163"/>
          <p14:tracePt t="110641" x="4792663" y="5753100"/>
          <p14:tracePt t="110647" x="4827588" y="5761038"/>
          <p14:tracePt t="110653" x="4860925" y="5778500"/>
          <p14:tracePt t="110661" x="4919663" y="5788025"/>
          <p14:tracePt t="110669" x="4972050" y="5813425"/>
          <p14:tracePt t="110676" x="5030788" y="5829300"/>
          <p14:tracePt t="110684" x="5091113" y="5838825"/>
          <p14:tracePt t="110692" x="5149850" y="5864225"/>
          <p14:tracePt t="110700" x="5235575" y="5872163"/>
          <p14:tracePt t="110706" x="5337175" y="5897563"/>
          <p14:tracePt t="110715" x="5430838" y="5905500"/>
          <p14:tracePt t="110722" x="5514975" y="5915025"/>
          <p14:tracePt t="110731" x="5616575" y="5932488"/>
          <p14:tracePt t="110739" x="5702300" y="5940425"/>
          <p14:tracePt t="110747" x="5788025" y="5940425"/>
          <p14:tracePt t="110755" x="5872163" y="5940425"/>
          <p14:tracePt t="110764" x="5957888" y="5948363"/>
          <p14:tracePt t="110771" x="6042025" y="5957888"/>
          <p14:tracePt t="110777" x="6118225" y="5973763"/>
          <p14:tracePt t="110785" x="6178550" y="5973763"/>
          <p14:tracePt t="110793" x="6237288" y="5983288"/>
          <p14:tracePt t="110801" x="6280150" y="5983288"/>
          <p14:tracePt t="110809" x="6338888" y="5983288"/>
          <p14:tracePt t="110817" x="6424613" y="5983288"/>
          <p14:tracePt t="110826" x="6510338" y="5983288"/>
          <p14:tracePt t="110833" x="6594475" y="5983288"/>
          <p14:tracePt t="110842" x="6680200" y="5983288"/>
          <p14:tracePt t="110847" x="6746875" y="5983288"/>
          <p14:tracePt t="110856" x="6832600" y="5983288"/>
          <p14:tracePt t="110864" x="6916738" y="5983288"/>
          <p14:tracePt t="110872" x="6977063" y="5983288"/>
          <p14:tracePt t="110880" x="7035800" y="5965825"/>
          <p14:tracePt t="110888" x="7096125" y="5965825"/>
          <p14:tracePt t="110898" x="7129463" y="5957888"/>
          <p14:tracePt t="110904" x="7164388" y="5948363"/>
          <p14:tracePt t="110913" x="7180263" y="5948363"/>
          <p14:tracePt t="110918" x="7205663" y="5940425"/>
          <p14:tracePt t="110926" x="7232650" y="5932488"/>
          <p14:tracePt t="110935" x="7258050" y="5922963"/>
          <p14:tracePt t="110941" x="7273925" y="5922963"/>
          <p14:tracePt t="110949" x="7299325" y="5915025"/>
          <p14:tracePt t="110957" x="7324725" y="5905500"/>
          <p14:tracePt t="110965" x="7342188" y="5897563"/>
          <p14:tracePt t="110973" x="7359650" y="5889625"/>
          <p14:tracePt t="110979" x="7385050" y="5880100"/>
          <p14:tracePt t="110987" x="7392988" y="5880100"/>
          <p14:tracePt t="110996" x="7410450" y="5872163"/>
          <p14:tracePt t="111003" x="7418388" y="5864225"/>
          <p14:tracePt t="111011" x="7427913" y="5854700"/>
          <p14:tracePt t="111028" x="7435850" y="5846763"/>
          <p14:tracePt t="111036" x="7443788" y="5838825"/>
          <p14:tracePt t="111050" x="7453313" y="5829300"/>
          <p14:tracePt t="111057" x="7461250" y="5821363"/>
          <p14:tracePt t="111068" x="7469188" y="5813425"/>
          <p14:tracePt t="111084" x="7469188" y="5795963"/>
          <p14:tracePt t="111090" x="7478713" y="5778500"/>
          <p14:tracePt t="111098" x="7486650" y="5778500"/>
          <p14:tracePt t="111105" x="7486650" y="5770563"/>
          <p14:tracePt t="111114" x="7486650" y="5761038"/>
          <p14:tracePt t="111135" x="7486650" y="5753100"/>
          <p14:tracePt t="111144" x="7486650" y="5745163"/>
          <p14:tracePt t="111152" x="7478713" y="5735638"/>
          <p14:tracePt t="111160" x="7461250" y="5735638"/>
          <p14:tracePt t="111168" x="7461250" y="5727700"/>
          <p14:tracePt t="111176" x="7453313" y="5719763"/>
          <p14:tracePt t="111184" x="7443788" y="5710238"/>
          <p14:tracePt t="111190" x="7435850" y="5710238"/>
          <p14:tracePt t="111197" x="7427913" y="5694363"/>
          <p14:tracePt t="111206" x="7410450" y="5684838"/>
          <p14:tracePt t="111214" x="7392988" y="5676900"/>
          <p14:tracePt t="111221" x="7385050" y="5676900"/>
          <p14:tracePt t="111230" x="7377113" y="5668963"/>
          <p14:tracePt t="111237" x="7367588" y="5659438"/>
          <p14:tracePt t="111247" x="7367588" y="5651500"/>
          <p14:tracePt t="111251" x="7359650" y="5651500"/>
          <p14:tracePt t="111259" x="7350125" y="5641975"/>
          <p14:tracePt t="111267" x="7342188" y="5634038"/>
          <p14:tracePt t="111283" x="7334250" y="5634038"/>
          <p14:tracePt t="111291" x="7324725" y="5626100"/>
          <p14:tracePt t="111299" x="7324725" y="5616575"/>
          <p14:tracePt t="111307" x="7316788" y="5616575"/>
          <p14:tracePt t="111315" x="7299325" y="5608638"/>
          <p14:tracePt t="111321" x="7291388" y="5600700"/>
          <p14:tracePt t="111331" x="7283450" y="5591175"/>
          <p14:tracePt t="111337" x="7265988" y="5591175"/>
          <p14:tracePt t="111347" x="7265988" y="5583238"/>
          <p14:tracePt t="111354" x="7258050" y="5583238"/>
          <p14:tracePt t="111362" x="7248525" y="5583238"/>
          <p14:tracePt t="111377" x="7248525" y="5575300"/>
          <p14:tracePt t="111386" x="7240588" y="5575300"/>
          <p14:tracePt t="111392" x="7232650" y="5565775"/>
          <p14:tracePt t="111399" x="7223125" y="5565775"/>
          <p14:tracePt t="111416" x="7215188" y="5557838"/>
          <p14:tracePt t="111432" x="7205663" y="5557838"/>
          <p14:tracePt t="112924" x="7223125" y="5557838"/>
          <p14:tracePt t="112932" x="7258050" y="5565775"/>
          <p14:tracePt t="112939" x="7283450" y="5565775"/>
          <p14:tracePt t="112947" x="7299325" y="5575300"/>
          <p14:tracePt t="112955" x="7308850" y="5583238"/>
          <p14:tracePt t="112961" x="7316788" y="5583238"/>
          <p14:tracePt t="112969" x="7316788" y="5591175"/>
          <p14:tracePt t="112977" x="7324725" y="5591175"/>
          <p14:tracePt t="113002" x="7324725" y="5600700"/>
          <p14:tracePt t="113017" x="7334250" y="5608638"/>
          <p14:tracePt t="113025" x="7342188" y="5626100"/>
          <p14:tracePt t="113031" x="7350125" y="5626100"/>
          <p14:tracePt t="113039" x="7350125" y="5641975"/>
          <p14:tracePt t="113048" x="7359650" y="5659438"/>
          <p14:tracePt t="113056" x="7367588" y="5668963"/>
          <p14:tracePt t="113065" x="7377113" y="5694363"/>
          <p14:tracePt t="113071" x="7385050" y="5719763"/>
          <p14:tracePt t="113082" x="7392988" y="5745163"/>
          <p14:tracePt t="113088" x="7402513" y="5753100"/>
          <p14:tracePt t="113096" x="7410450" y="5770563"/>
          <p14:tracePt t="113101" x="7410450" y="5778500"/>
          <p14:tracePt t="113126" x="7418388" y="5778500"/>
          <p14:tracePt t="113133" x="7418388" y="5788025"/>
          <p14:tracePt t="113142" x="7418388" y="5795963"/>
          <p14:tracePt t="113149" x="7418388" y="5803900"/>
          <p14:tracePt t="113157" x="7418388" y="5821363"/>
          <p14:tracePt t="113166" x="7418388" y="5846763"/>
          <p14:tracePt t="113171" x="7418388" y="5854700"/>
          <p14:tracePt t="113181" x="7418388" y="5880100"/>
          <p14:tracePt t="113187" x="7418388" y="5889625"/>
          <p14:tracePt t="113195" x="7418388" y="5897563"/>
          <p14:tracePt t="113203" x="7418388" y="5915025"/>
          <p14:tracePt t="113220" x="7410450" y="5932488"/>
          <p14:tracePt t="113227" x="7402513" y="5957888"/>
          <p14:tracePt t="113234" x="7402513" y="5965825"/>
          <p14:tracePt t="113241" x="7402513" y="5973763"/>
          <p14:tracePt t="113249" x="7392988" y="5999163"/>
          <p14:tracePt t="113257" x="7377113" y="6024563"/>
          <p14:tracePt t="113266" x="7367588" y="6042025"/>
          <p14:tracePt t="113273" x="7342188" y="6067425"/>
          <p14:tracePt t="113281" x="7324725" y="6092825"/>
          <p14:tracePt t="113290" x="7308850" y="6118225"/>
          <p14:tracePt t="113302" x="7273925" y="6153150"/>
          <p14:tracePt t="113311" x="7258050" y="6161088"/>
          <p14:tracePt t="113319" x="7248525" y="6178550"/>
          <p14:tracePt t="113327" x="7240588" y="6186488"/>
          <p14:tracePt t="113334" x="7232650" y="6194425"/>
          <p14:tracePt t="113343" x="7223125" y="6194425"/>
          <p14:tracePt t="113350" x="7215188" y="6203950"/>
          <p14:tracePt t="113359" x="7205663" y="6211888"/>
          <p14:tracePt t="113367" x="7197725" y="6211888"/>
          <p14:tracePt t="113373" x="7180263" y="6221413"/>
          <p14:tracePt t="113381" x="7154863" y="6229350"/>
          <p14:tracePt t="113390" x="7129463" y="6237288"/>
          <p14:tracePt t="113398" x="7104063" y="6237288"/>
          <p14:tracePt t="113405" x="7070725" y="6237288"/>
          <p14:tracePt t="113416" x="7045325" y="6237288"/>
          <p14:tracePt t="113421" x="7019925" y="6237288"/>
          <p14:tracePt t="113431" x="6994525" y="6229350"/>
          <p14:tracePt t="113435" x="6969125" y="6221413"/>
          <p14:tracePt t="113442" x="6943725" y="6211888"/>
          <p14:tracePt t="113451" x="6916738" y="6203950"/>
          <p14:tracePt t="113459" x="6908800" y="6203950"/>
          <p14:tracePt t="113466" x="6900863" y="6203950"/>
          <p14:tracePt t="113475" x="6883400" y="6194425"/>
          <p14:tracePt t="113482" x="6883400" y="6186488"/>
          <p14:tracePt t="113491" x="6865938" y="6186488"/>
          <p14:tracePt t="113499" x="6858000" y="6169025"/>
          <p14:tracePt t="113504" x="6850063" y="6143625"/>
          <p14:tracePt t="113513" x="6840538" y="6118225"/>
          <p14:tracePt t="113521" x="6832600" y="6084888"/>
          <p14:tracePt t="113530" x="6824663" y="6059488"/>
          <p14:tracePt t="113537" x="6807200" y="6016625"/>
          <p14:tracePt t="113545" x="6781800" y="5983288"/>
          <p14:tracePt t="113553" x="6772275" y="5965825"/>
          <p14:tracePt t="113562" x="6764338" y="5940425"/>
          <p14:tracePt t="113569" x="6756400" y="5915025"/>
          <p14:tracePt t="113576" x="6746875" y="5905500"/>
          <p14:tracePt t="113586" x="6746875" y="5889625"/>
          <p14:tracePt t="113591" x="6738938" y="5872163"/>
          <p14:tracePt t="113602" x="6738938" y="5864225"/>
          <p14:tracePt t="113607" x="6738938" y="5838825"/>
          <p14:tracePt t="113616" x="6738938" y="5821363"/>
          <p14:tracePt t="113624" x="6738938" y="5813425"/>
          <p14:tracePt t="113633" x="6738938" y="5788025"/>
          <p14:tracePt t="113637" x="6738938" y="5770563"/>
          <p14:tracePt t="113645" x="6746875" y="5761038"/>
          <p14:tracePt t="113653" x="6746875" y="5745163"/>
          <p14:tracePt t="113662" x="6756400" y="5727700"/>
          <p14:tracePt t="113670" x="6764338" y="5719763"/>
          <p14:tracePt t="113677" x="6772275" y="5694363"/>
          <p14:tracePt t="113686" x="6772275" y="5676900"/>
          <p14:tracePt t="113695" x="6781800" y="5651500"/>
          <p14:tracePt t="113702" x="6789738" y="5634038"/>
          <p14:tracePt t="113708" x="6807200" y="5616575"/>
          <p14:tracePt t="113716" x="6815138" y="5600700"/>
          <p14:tracePt t="113723" x="6824663" y="5600700"/>
          <p14:tracePt t="113731" x="6824663" y="5591175"/>
          <p14:tracePt t="113739" x="6824663" y="5583238"/>
          <p14:tracePt t="113748" x="6832600" y="5575300"/>
          <p14:tracePt t="113756" x="6840538" y="5575300"/>
          <p14:tracePt t="113766" x="6840538" y="5565775"/>
          <p14:tracePt t="113778" x="6850063" y="5557838"/>
          <p14:tracePt t="113785" x="6858000" y="5557838"/>
          <p14:tracePt t="113794" x="6865938" y="5549900"/>
          <p14:tracePt t="113802" x="6865938" y="5540375"/>
          <p14:tracePt t="113810" x="6875463" y="5532438"/>
          <p14:tracePt t="113818" x="6883400" y="5532438"/>
          <p14:tracePt t="113826" x="6883400" y="5524500"/>
          <p14:tracePt t="113834" x="6891338" y="5514975"/>
          <p14:tracePt t="119935" x="6865938" y="5524500"/>
          <p14:tracePt t="119943" x="6840538" y="5532438"/>
          <p14:tracePt t="119953" x="6832600" y="5532438"/>
          <p14:tracePt t="119959" x="6815138" y="5514975"/>
          <p14:tracePt t="119968" x="6772275" y="5481638"/>
          <p14:tracePt t="119975" x="6713538" y="5421313"/>
          <p14:tracePt t="119982" x="6645275" y="5370513"/>
          <p14:tracePt t="119989" x="6586538" y="5327650"/>
          <p14:tracePt t="119997" x="6500813" y="5286375"/>
          <p14:tracePt t="120004" x="6442075" y="5235575"/>
          <p14:tracePt t="120012" x="6348413" y="5157788"/>
          <p14:tracePt t="120020" x="6246813" y="5091113"/>
          <p14:tracePt t="120028" x="6153150" y="4997450"/>
          <p14:tracePt t="120036" x="6024563" y="4903788"/>
          <p14:tracePt t="120044" x="5872163" y="4775200"/>
          <p14:tracePt t="120051" x="5745163" y="4614863"/>
          <p14:tracePt t="120058" x="5616575" y="4460875"/>
          <p14:tracePt t="120067" x="5489575" y="4308475"/>
          <p14:tracePt t="120074" x="5387975" y="4181475"/>
          <p14:tracePt t="120084" x="5311775" y="4079875"/>
          <p14:tracePt t="120091" x="5251450" y="4011613"/>
          <p14:tracePt t="120099" x="5208588" y="3951288"/>
          <p14:tracePt t="120106" x="5167313" y="3883025"/>
          <p14:tracePt t="120112" x="5124450" y="3832225"/>
          <p14:tracePt t="120120" x="5099050" y="3798888"/>
          <p14:tracePt t="120129" x="5064125" y="3756025"/>
          <p14:tracePt t="120137" x="5013325" y="3730625"/>
          <p14:tracePt t="120145" x="4946650" y="3697288"/>
          <p14:tracePt t="120152" x="4894263" y="3654425"/>
          <p14:tracePt t="120161" x="4852988" y="3629025"/>
          <p14:tracePt t="120169" x="4784725" y="3586163"/>
          <p14:tracePt t="120177" x="4733925" y="3543300"/>
          <p14:tracePt t="120184" x="4673600" y="3502025"/>
          <p14:tracePt t="120191" x="4622800" y="3459163"/>
          <p14:tracePt t="120200" x="4554538" y="3416300"/>
          <p14:tracePt t="120207" x="4486275" y="3348038"/>
          <p14:tracePt t="120217" x="4394200" y="3279775"/>
          <p14:tracePt t="120224" x="4308475" y="3211513"/>
          <p14:tracePt t="120233" x="4197350" y="3144838"/>
          <p14:tracePt t="120242" x="4105275" y="3059113"/>
          <p14:tracePt t="120248" x="3968750" y="2990850"/>
          <p14:tracePt t="120255" x="3824288" y="2881313"/>
          <p14:tracePt t="120261" x="3671888" y="2752725"/>
          <p14:tracePt t="120268" x="3449638" y="2643188"/>
          <p14:tracePt t="120277" x="3228975" y="2532063"/>
          <p14:tracePt t="120285" x="3041650" y="2447925"/>
          <p14:tracePt t="120293" x="2813050" y="2319338"/>
          <p14:tracePt t="120301" x="2617788" y="2209800"/>
          <p14:tracePt t="120309" x="2473325" y="2159000"/>
          <p14:tracePt t="120318" x="2336800" y="2098675"/>
          <p14:tracePt t="120323" x="2166938" y="2022475"/>
          <p14:tracePt t="120331" x="2022475" y="1928813"/>
          <p14:tracePt t="120339" x="1870075" y="1819275"/>
          <p14:tracePt t="120347" x="1733550" y="1741488"/>
          <p14:tracePt t="120355" x="1546225" y="1657350"/>
          <p14:tracePt t="120363" x="1350963" y="1571625"/>
          <p14:tracePt t="120371" x="1163638" y="1487488"/>
          <p14:tracePt t="120379" x="993775" y="1368425"/>
          <p14:tracePt t="120387" x="765175" y="1241425"/>
          <p14:tracePt t="120393" x="620713" y="1130300"/>
          <p14:tracePt t="120403" x="476250" y="1036638"/>
          <p14:tracePt t="120409" x="331788" y="952500"/>
          <p14:tracePt t="120417" x="187325" y="858838"/>
          <p14:tracePt t="120425" x="7938" y="7397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25389"/>
            <a:ext cx="8077200" cy="4594411"/>
          </a:xfrm>
        </p:spPr>
        <p:txBody>
          <a:bodyPr>
            <a:normAutofit/>
          </a:bodyPr>
          <a:lstStyle/>
          <a:p>
            <a:r>
              <a:rPr lang="en-US" dirty="0"/>
              <a:t>Ionic polymerization </a:t>
            </a:r>
          </a:p>
          <a:p>
            <a:pPr lvl="1"/>
            <a:r>
              <a:rPr lang="en-US" dirty="0"/>
              <a:t>Propagation by Anionic Species</a:t>
            </a:r>
          </a:p>
          <a:p>
            <a:pPr lvl="1"/>
            <a:r>
              <a:rPr lang="en-US" dirty="0"/>
              <a:t>Propagation by Cationic Species</a:t>
            </a:r>
          </a:p>
          <a:p>
            <a:r>
              <a:rPr lang="en-US" dirty="0"/>
              <a:t>Propagation by Radical Species</a:t>
            </a:r>
          </a:p>
          <a:p>
            <a:pPr lvl="1"/>
            <a:r>
              <a:rPr lang="en-US" dirty="0"/>
              <a:t>Free Radical</a:t>
            </a:r>
          </a:p>
          <a:p>
            <a:pPr lvl="1"/>
            <a:r>
              <a:rPr lang="en-US" dirty="0"/>
              <a:t>Reversible Activation-Deactivation Polymerization</a:t>
            </a:r>
          </a:p>
          <a:p>
            <a:pPr lvl="2"/>
            <a:r>
              <a:rPr lang="en-US" i="1" dirty="0"/>
              <a:t>See special topics for additional detail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fld id="{01BB3E13-76A8-4021-94F8-390A6ECB5DC3}" type="slidenum">
              <a:rPr lang="en-US" smtClean="0"/>
              <a:t>2</a:t>
            </a:fld>
            <a:endParaRPr lang="en-US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A1AD3C5-19ED-4103-AF6B-8C0F48F3C1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6190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24"/>
    </mc:Choice>
    <mc:Fallback>
      <p:transition spd="slow" advTm="157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mechanism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43000"/>
            <a:ext cx="8382000" cy="5284788"/>
          </a:xfrm>
          <a:prstGeom prst="corner">
            <a:avLst>
              <a:gd name="adj1" fmla="val 40653"/>
              <a:gd name="adj2" fmla="val 79434"/>
            </a:avLst>
          </a:prstGeom>
          <a:noFill/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lassification </a:t>
            </a:r>
            <a:br>
              <a:rPr lang="en-US" sz="4000" dirty="0"/>
            </a:br>
            <a:r>
              <a:rPr lang="en-US" sz="4000" dirty="0"/>
              <a:t>by Mechanis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0B3F10-B09E-485D-BB41-973D281ED6CD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904832" y="3464661"/>
            <a:ext cx="1088497" cy="3016308"/>
            <a:chOff x="6904832" y="3464661"/>
            <a:chExt cx="1088497" cy="3016308"/>
          </a:xfrm>
        </p:grpSpPr>
        <p:sp>
          <p:nvSpPr>
            <p:cNvPr id="6" name="Oval 5"/>
            <p:cNvSpPr>
              <a:spLocks noChangeAspect="1"/>
            </p:cNvSpPr>
            <p:nvPr/>
          </p:nvSpPr>
          <p:spPr>
            <a:xfrm>
              <a:off x="7073359" y="3529610"/>
              <a:ext cx="129200" cy="129898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7483392" y="3594559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7325567" y="3892480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7770418" y="3464661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7531663" y="4122627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7864129" y="3776526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7677984" y="3913651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7026196" y="3894914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000197" y="6102616"/>
              <a:ext cx="129200" cy="129898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071955" y="6199836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7166649" y="6273253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7272912" y="6326243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392050" y="6351071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7488250" y="6289484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734929" y="6263966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605729" y="6241318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6904832" y="4814803"/>
              <a:ext cx="129200" cy="129898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7003787" y="4893294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7092440" y="4971785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7824802" y="4869784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7760202" y="5463182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7660864" y="5157670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7314864" y="5323402"/>
              <a:ext cx="129200" cy="129898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>
              <a:spLocks noChangeAspect="1"/>
            </p:cNvSpPr>
            <p:nvPr/>
          </p:nvSpPr>
          <p:spPr>
            <a:xfrm>
              <a:off x="7210716" y="5047774"/>
              <a:ext cx="129200" cy="12989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7483392" y="4384550"/>
              <a:ext cx="0" cy="4852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7477720" y="5593081"/>
              <a:ext cx="0" cy="4852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4506896" y="1349061"/>
            <a:ext cx="2872568" cy="1748688"/>
            <a:chOff x="3684634" y="1167935"/>
            <a:chExt cx="4271377" cy="2600219"/>
          </a:xfrm>
        </p:grpSpPr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3868994" y="1167935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4016270" y="1851822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4326194" y="1187498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4326194" y="1625135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4780354" y="1519359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4663887" y="1953128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5336489" y="1637145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5080640" y="2094265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3898746" y="1533695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5336488" y="1280634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4844845" y="1187498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6608972" y="1463514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7008240" y="2125960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 rot="2640000">
              <a:off x="6998558" y="1198409"/>
              <a:ext cx="377109" cy="182880"/>
              <a:chOff x="6260541" y="2261616"/>
              <a:chExt cx="377109" cy="182880"/>
            </a:xfrm>
          </p:grpSpPr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7059616" y="1713150"/>
              <a:ext cx="377109" cy="182880"/>
              <a:chOff x="6260541" y="2261616"/>
              <a:chExt cx="377109" cy="182880"/>
            </a:xfrm>
          </p:grpSpPr>
          <p:sp>
            <p:nvSpPr>
              <p:cNvPr id="50" name="Oval 49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 rot="-1800000">
              <a:off x="7518916" y="2027016"/>
              <a:ext cx="377109" cy="182880"/>
              <a:chOff x="6260541" y="2261616"/>
              <a:chExt cx="377109" cy="182880"/>
            </a:xfrm>
          </p:grpSpPr>
          <p:sp>
            <p:nvSpPr>
              <p:cNvPr id="53" name="Oval 52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 rot="1020000">
              <a:off x="6304316" y="1895210"/>
              <a:ext cx="377109" cy="182880"/>
              <a:chOff x="6260541" y="2261616"/>
              <a:chExt cx="377109" cy="182880"/>
            </a:xfrm>
          </p:grpSpPr>
          <p:sp>
            <p:nvSpPr>
              <p:cNvPr id="56" name="Oval 55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6946485" y="3087824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7441239" y="3585274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Group 59"/>
            <p:cNvGrpSpPr/>
            <p:nvPr/>
          </p:nvGrpSpPr>
          <p:grpSpPr>
            <a:xfrm rot="2640000">
              <a:off x="6079579" y="3100486"/>
              <a:ext cx="377109" cy="182880"/>
              <a:chOff x="6260541" y="2261616"/>
              <a:chExt cx="377109" cy="182880"/>
            </a:xfrm>
          </p:grpSpPr>
          <p:sp>
            <p:nvSpPr>
              <p:cNvPr id="61" name="Oval 60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7119602" y="3131165"/>
              <a:ext cx="377109" cy="182880"/>
              <a:chOff x="6260541" y="2261616"/>
              <a:chExt cx="377109" cy="182880"/>
            </a:xfrm>
          </p:grpSpPr>
          <p:sp>
            <p:nvSpPr>
              <p:cNvPr id="64" name="Oval 63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Oval 64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 rot="-1800000">
              <a:off x="7578902" y="3445031"/>
              <a:ext cx="377109" cy="182880"/>
              <a:chOff x="6260541" y="2261616"/>
              <a:chExt cx="377109" cy="182880"/>
            </a:xfrm>
          </p:grpSpPr>
          <p:sp>
            <p:nvSpPr>
              <p:cNvPr id="67" name="Oval 66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Oval 67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 rot="1020000">
              <a:off x="6364302" y="3313225"/>
              <a:ext cx="377109" cy="182880"/>
              <a:chOff x="6260541" y="2261616"/>
              <a:chExt cx="377109" cy="182880"/>
            </a:xfrm>
          </p:grpSpPr>
          <p:sp>
            <p:nvSpPr>
              <p:cNvPr id="70" name="Oval 69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3684634" y="2999699"/>
              <a:ext cx="1728647" cy="520060"/>
              <a:chOff x="5013200" y="5359120"/>
              <a:chExt cx="1728647" cy="520060"/>
            </a:xfrm>
          </p:grpSpPr>
          <p:grpSp>
            <p:nvGrpSpPr>
              <p:cNvPr id="73" name="Group 72"/>
              <p:cNvGrpSpPr/>
              <p:nvPr/>
            </p:nvGrpSpPr>
            <p:grpSpPr>
              <a:xfrm>
                <a:off x="5658731" y="5652959"/>
                <a:ext cx="550226" cy="226221"/>
                <a:chOff x="5880106" y="5346458"/>
                <a:chExt cx="550226" cy="226221"/>
              </a:xfrm>
            </p:grpSpPr>
            <p:sp>
              <p:nvSpPr>
                <p:cNvPr id="86" name="Oval 85"/>
                <p:cNvSpPr>
                  <a:spLocks noChangeAspect="1"/>
                </p:cNvSpPr>
                <p:nvPr/>
              </p:nvSpPr>
              <p:spPr>
                <a:xfrm>
                  <a:off x="5880106" y="5346458"/>
                  <a:ext cx="181897" cy="18288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87" name="Group 86"/>
                <p:cNvGrpSpPr/>
                <p:nvPr/>
              </p:nvGrpSpPr>
              <p:grpSpPr>
                <a:xfrm>
                  <a:off x="6053223" y="5389799"/>
                  <a:ext cx="377109" cy="182880"/>
                  <a:chOff x="6260541" y="2261616"/>
                  <a:chExt cx="377109" cy="182880"/>
                </a:xfrm>
              </p:grpSpPr>
              <p:sp>
                <p:nvSpPr>
                  <p:cNvPr id="88" name="Oval 87"/>
                  <p:cNvSpPr>
                    <a:spLocks noChangeAspect="1"/>
                  </p:cNvSpPr>
                  <p:nvPr/>
                </p:nvSpPr>
                <p:spPr>
                  <a:xfrm>
                    <a:off x="6455753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9" name="Oval 88"/>
                  <p:cNvSpPr>
                    <a:spLocks noChangeAspect="1"/>
                  </p:cNvSpPr>
                  <p:nvPr/>
                </p:nvSpPr>
                <p:spPr>
                  <a:xfrm>
                    <a:off x="6260541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74" name="Group 73"/>
              <p:cNvGrpSpPr/>
              <p:nvPr/>
            </p:nvGrpSpPr>
            <p:grpSpPr>
              <a:xfrm>
                <a:off x="6227075" y="5556057"/>
                <a:ext cx="514772" cy="323123"/>
                <a:chOff x="6374860" y="5703665"/>
                <a:chExt cx="514772" cy="323123"/>
              </a:xfrm>
            </p:grpSpPr>
            <p:sp>
              <p:nvSpPr>
                <p:cNvPr id="82" name="Oval 81"/>
                <p:cNvSpPr>
                  <a:spLocks noChangeAspect="1"/>
                </p:cNvSpPr>
                <p:nvPr/>
              </p:nvSpPr>
              <p:spPr>
                <a:xfrm>
                  <a:off x="6374860" y="5843908"/>
                  <a:ext cx="181897" cy="182880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alanced" dir="t">
                    <a:rot lat="0" lon="0" rev="8700000"/>
                  </a:lightRig>
                </a:scene3d>
                <a:sp3d>
                  <a:bevelT w="190500" h="381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83" name="Group 82"/>
                <p:cNvGrpSpPr/>
                <p:nvPr/>
              </p:nvGrpSpPr>
              <p:grpSpPr>
                <a:xfrm rot="-1800000">
                  <a:off x="6512523" y="5703665"/>
                  <a:ext cx="377109" cy="182880"/>
                  <a:chOff x="6260541" y="2261616"/>
                  <a:chExt cx="377109" cy="182880"/>
                </a:xfrm>
              </p:grpSpPr>
              <p:sp>
                <p:nvSpPr>
                  <p:cNvPr id="84" name="Oval 83"/>
                  <p:cNvSpPr>
                    <a:spLocks noChangeAspect="1"/>
                  </p:cNvSpPr>
                  <p:nvPr/>
                </p:nvSpPr>
                <p:spPr>
                  <a:xfrm>
                    <a:off x="6455753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5" name="Oval 84"/>
                  <p:cNvSpPr>
                    <a:spLocks noChangeAspect="1"/>
                  </p:cNvSpPr>
                  <p:nvPr/>
                </p:nvSpPr>
                <p:spPr>
                  <a:xfrm>
                    <a:off x="6260541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75" name="Group 74"/>
              <p:cNvGrpSpPr/>
              <p:nvPr/>
            </p:nvGrpSpPr>
            <p:grpSpPr>
              <a:xfrm>
                <a:off x="5013200" y="5359120"/>
                <a:ext cx="661832" cy="395619"/>
                <a:chOff x="5013200" y="5359120"/>
                <a:chExt cx="661832" cy="395619"/>
              </a:xfrm>
            </p:grpSpPr>
            <p:grpSp>
              <p:nvGrpSpPr>
                <p:cNvPr id="76" name="Group 75"/>
                <p:cNvGrpSpPr/>
                <p:nvPr/>
              </p:nvGrpSpPr>
              <p:grpSpPr>
                <a:xfrm rot="2640000">
                  <a:off x="5013200" y="5359120"/>
                  <a:ext cx="377109" cy="182880"/>
                  <a:chOff x="6260541" y="2261616"/>
                  <a:chExt cx="377109" cy="182880"/>
                </a:xfrm>
              </p:grpSpPr>
              <p:sp>
                <p:nvSpPr>
                  <p:cNvPr id="80" name="Oval 79"/>
                  <p:cNvSpPr>
                    <a:spLocks noChangeAspect="1"/>
                  </p:cNvSpPr>
                  <p:nvPr/>
                </p:nvSpPr>
                <p:spPr>
                  <a:xfrm>
                    <a:off x="6455753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1" name="Oval 80"/>
                  <p:cNvSpPr>
                    <a:spLocks noChangeAspect="1"/>
                  </p:cNvSpPr>
                  <p:nvPr/>
                </p:nvSpPr>
                <p:spPr>
                  <a:xfrm>
                    <a:off x="6260541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7" name="Group 76"/>
                <p:cNvGrpSpPr/>
                <p:nvPr/>
              </p:nvGrpSpPr>
              <p:grpSpPr>
                <a:xfrm rot="1020000">
                  <a:off x="5297923" y="5571859"/>
                  <a:ext cx="377109" cy="182880"/>
                  <a:chOff x="6260541" y="2261616"/>
                  <a:chExt cx="377109" cy="182880"/>
                </a:xfrm>
              </p:grpSpPr>
              <p:sp>
                <p:nvSpPr>
                  <p:cNvPr id="78" name="Oval 77"/>
                  <p:cNvSpPr>
                    <a:spLocks noChangeAspect="1"/>
                  </p:cNvSpPr>
                  <p:nvPr/>
                </p:nvSpPr>
                <p:spPr>
                  <a:xfrm>
                    <a:off x="6455753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9" name="Oval 78"/>
                  <p:cNvSpPr>
                    <a:spLocks noChangeAspect="1"/>
                  </p:cNvSpPr>
                  <p:nvPr/>
                </p:nvSpPr>
                <p:spPr>
                  <a:xfrm>
                    <a:off x="6260541" y="2261616"/>
                    <a:ext cx="181897" cy="182880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ffectLst>
                    <a:outerShdw blurRad="44450" dist="27940" dir="5400000" algn="ctr">
                      <a:srgbClr val="000000">
                        <a:alpha val="32000"/>
                      </a:srgbClr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90500" h="381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cxnSp>
          <p:nvCxnSpPr>
            <p:cNvPr id="90" name="Straight Arrow Connector 89"/>
            <p:cNvCxnSpPr/>
            <p:nvPr/>
          </p:nvCxnSpPr>
          <p:spPr>
            <a:xfrm flipH="1">
              <a:off x="7241513" y="2452665"/>
              <a:ext cx="0" cy="4267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>
              <a:off x="5783522" y="3050138"/>
              <a:ext cx="0" cy="4267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rot="16200000">
              <a:off x="5892624" y="1522393"/>
              <a:ext cx="0" cy="42675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2BF1F1C3-D142-408F-B150-C356B8D6A6E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335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9714"/>
    </mc:Choice>
    <mc:Fallback>
      <p:transition spd="slow" advTm="997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505" x="152400" y="3527425"/>
          <p14:tracePt t="5514" x="177800" y="3475038"/>
          <p14:tracePt t="5521" x="177800" y="3459163"/>
          <p14:tracePt t="5523" x="187325" y="3441700"/>
          <p14:tracePt t="5530" x="212725" y="3408363"/>
          <p14:tracePt t="5532" x="220663" y="3398838"/>
          <p14:tracePt t="5540" x="238125" y="3365500"/>
          <p14:tracePt t="5544" x="246063" y="3348038"/>
          <p14:tracePt t="5550" x="271463" y="3297238"/>
          <p14:tracePt t="5553" x="288925" y="3289300"/>
          <p14:tracePt t="5565" x="347663" y="3203575"/>
          <p14:tracePt t="5570" x="390525" y="3135313"/>
          <p14:tracePt t="5574" x="407988" y="3109913"/>
          <p14:tracePt t="5581" x="458788" y="3000375"/>
          <p14:tracePt t="5589" x="509588" y="2897188"/>
          <p14:tracePt t="5596" x="534988" y="2830513"/>
          <p14:tracePt t="5597" x="544513" y="2805113"/>
          <p14:tracePt t="5606" x="569913" y="2744788"/>
          <p14:tracePt t="5608" x="577850" y="2727325"/>
          <p14:tracePt t="5615" x="585788" y="2686050"/>
          <p14:tracePt t="5618" x="595313" y="2676525"/>
          <p14:tracePt t="5625" x="611188" y="2643188"/>
          <p14:tracePt t="5628" x="620713" y="2625725"/>
          <p14:tracePt t="5634" x="620713" y="2592388"/>
          <p14:tracePt t="5639" x="628650" y="2582863"/>
          <p14:tracePt t="5643" x="646113" y="2557463"/>
          <p14:tracePt t="5645" x="654050" y="2549525"/>
          <p14:tracePt t="5653" x="663575" y="2516188"/>
          <p14:tracePt t="5654" x="663575" y="2506663"/>
          <p14:tracePt t="5662" x="679450" y="2447925"/>
          <p14:tracePt t="5664" x="688975" y="2430463"/>
          <p14:tracePt t="5671" x="730250" y="2354263"/>
          <p14:tracePt t="5674" x="747713" y="2328863"/>
          <p14:tracePt t="5681" x="781050" y="2252663"/>
          <p14:tracePt t="5683" x="790575" y="2217738"/>
          <p14:tracePt t="5690" x="849313" y="2141538"/>
          <p14:tracePt t="5695" x="858838" y="2116138"/>
          <p14:tracePt t="5700" x="884238" y="2055813"/>
          <p14:tracePt t="5704" x="892175" y="2047875"/>
          <p14:tracePt t="5711" x="925513" y="1989138"/>
          <p14:tracePt t="5719" x="942975" y="1963738"/>
          <p14:tracePt t="5720" x="952500" y="1946275"/>
          <p14:tracePt t="5728" x="960438" y="1911350"/>
          <p14:tracePt t="5738" x="977900" y="1885950"/>
          <p14:tracePt t="5739" x="993775" y="1878013"/>
          <p14:tracePt t="5747" x="1019175" y="1835150"/>
          <p14:tracePt t="5749" x="1028700" y="1827213"/>
          <p14:tracePt t="5757" x="1054100" y="1793875"/>
          <p14:tracePt t="5760" x="1062038" y="1776413"/>
          <p14:tracePt t="5766" x="1096963" y="1716088"/>
          <p14:tracePt t="5770" x="1112838" y="1700213"/>
          <p14:tracePt t="5779" x="1147763" y="1631950"/>
          <p14:tracePt t="5786" x="1189038" y="1581150"/>
          <p14:tracePt t="5794" x="1216025" y="1555750"/>
          <p14:tracePt t="5796" x="1223963" y="1555750"/>
          <p14:tracePt t="5803" x="1231900" y="1538288"/>
          <p14:tracePt t="5805" x="1241425" y="1530350"/>
          <p14:tracePt t="5812" x="1249363" y="1520825"/>
          <p14:tracePt t="5815" x="1257300" y="1520825"/>
          <p14:tracePt t="5832" x="1257300" y="1512888"/>
          <p14:tracePt t="5841" x="1266825" y="1512888"/>
          <p14:tracePt t="5850" x="1282700" y="1504950"/>
          <p14:tracePt t="5852" x="1282700" y="1495425"/>
          <p14:tracePt t="5861" x="1317625" y="1487488"/>
          <p14:tracePt t="5863" x="1325563" y="1477963"/>
          <p14:tracePt t="5870" x="1343025" y="1462088"/>
          <p14:tracePt t="5871" x="1350963" y="1436688"/>
          <p14:tracePt t="5881" x="1393825" y="1419225"/>
          <p14:tracePt t="5888" x="1401763" y="1411288"/>
          <p14:tracePt t="5891" x="1411288" y="1401763"/>
          <p14:tracePt t="5898" x="1419225" y="1401763"/>
          <p14:tracePt t="5902" x="1419225" y="1393825"/>
          <p14:tracePt t="5909" x="1419225" y="1385888"/>
          <p14:tracePt t="5959" x="1419225" y="1393825"/>
          <p14:tracePt t="5985" x="1419225" y="1401763"/>
          <p14:tracePt t="6024" x="1419225" y="1411288"/>
          <p14:tracePt t="6080" x="1419225" y="1419225"/>
          <p14:tracePt t="6110" x="1419225" y="1427163"/>
          <p14:tracePt t="6129" x="1419225" y="1436688"/>
          <p14:tracePt t="6222" x="1419225" y="1444625"/>
          <p14:tracePt t="6280" x="1411288" y="1444625"/>
          <p14:tracePt t="6298" x="1411288" y="1452563"/>
          <p14:tracePt t="6337" x="1411288" y="1462088"/>
          <p14:tracePt t="6347" x="1401763" y="1462088"/>
          <p14:tracePt t="6365" x="1393825" y="1470025"/>
          <p14:tracePt t="6378" x="1393825" y="1477963"/>
          <p14:tracePt t="6395" x="1376363" y="1520825"/>
          <p14:tracePt t="6403" x="1368425" y="1581150"/>
          <p14:tracePt t="6411" x="1360488" y="1649413"/>
          <p14:tracePt t="6412" x="1350963" y="1674813"/>
          <p14:tracePt t="6423" x="1325563" y="1809750"/>
          <p14:tracePt t="6430" x="1308100" y="1938338"/>
          <p14:tracePt t="6431" x="1274763" y="2005013"/>
          <p14:tracePt t="6439" x="1249363" y="2133600"/>
          <p14:tracePt t="6441" x="1241425" y="2174875"/>
          <p14:tracePt t="6449" x="1216025" y="2303463"/>
          <p14:tracePt t="6452" x="1206500" y="2362200"/>
          <p14:tracePt t="6458" x="1173163" y="2481263"/>
          <p14:tracePt t="6463" x="1163638" y="2541588"/>
          <p14:tracePt t="6466" x="1138238" y="2625725"/>
          <p14:tracePt t="6467" x="1130300" y="2686050"/>
          <p14:tracePt t="6479" x="1112838" y="2795588"/>
          <p14:tracePt t="6485" x="1104900" y="2881313"/>
          <p14:tracePt t="6487" x="1104900" y="2906713"/>
          <p14:tracePt t="6495" x="1104900" y="3000375"/>
          <p14:tracePt t="6497" x="1104900" y="3051175"/>
          <p14:tracePt t="6505" x="1104900" y="3160713"/>
          <p14:tracePt t="6507" x="1104900" y="3203575"/>
          <p14:tracePt t="6514" x="1087438" y="3305175"/>
          <p14:tracePt t="6518" x="1087438" y="3330575"/>
          <p14:tracePt t="6523" x="1087438" y="3408363"/>
          <p14:tracePt t="6528" x="1087438" y="3433763"/>
          <p14:tracePt t="6532" x="1087438" y="3492500"/>
          <p14:tracePt t="6534" x="1087438" y="3517900"/>
          <p14:tracePt t="6545" x="1087438" y="3586163"/>
          <p14:tracePt t="6552" x="1087438" y="3646488"/>
          <p14:tracePt t="6553" x="1087438" y="3654425"/>
          <p14:tracePt t="6562" x="1096963" y="3697288"/>
          <p14:tracePt t="6563" x="1104900" y="3722688"/>
          <p14:tracePt t="6571" x="1104900" y="3748088"/>
          <p14:tracePt t="6573" x="1112838" y="3773488"/>
          <p14:tracePt t="6579" x="1122363" y="3790950"/>
          <p14:tracePt t="6584" x="1122363" y="3806825"/>
          <p14:tracePt t="6589" x="1130300" y="3832225"/>
          <p14:tracePt t="6599" x="1138238" y="3857625"/>
          <p14:tracePt t="6600" x="1138238" y="3867150"/>
          <p14:tracePt t="6608" x="1147763" y="3900488"/>
          <p14:tracePt t="6611" x="1147763" y="3917950"/>
          <p14:tracePt t="6618" x="1163638" y="3943350"/>
          <p14:tracePt t="6628" x="1173163" y="3976688"/>
          <p14:tracePt t="6630" x="1173163" y="3986213"/>
          <p14:tracePt t="6637" x="1181100" y="3994150"/>
          <p14:tracePt t="6639" x="1181100" y="4002088"/>
          <p14:tracePt t="6646" x="1189038" y="4019550"/>
          <p14:tracePt t="6648" x="1198563" y="4027488"/>
          <p14:tracePt t="6656" x="1198563" y="4052888"/>
          <p14:tracePt t="6660" x="1198563" y="4070350"/>
          <p14:tracePt t="6664" x="1206500" y="4095750"/>
          <p14:tracePt t="6674" x="1216025" y="4138613"/>
          <p14:tracePt t="6676" x="1216025" y="4146550"/>
          <p14:tracePt t="6683" x="1231900" y="4171950"/>
          <p14:tracePt t="6685" x="1241425" y="4197350"/>
          <p14:tracePt t="6695" x="1241425" y="4224338"/>
          <p14:tracePt t="6702" x="1249363" y="4240213"/>
          <p14:tracePt t="6704" x="1249363" y="4265613"/>
          <p14:tracePt t="6713" x="1257300" y="4275138"/>
          <p14:tracePt t="6714" x="1257300" y="4283075"/>
          <p14:tracePt t="6722" x="1257300" y="4300538"/>
          <p14:tracePt t="6731" x="1266825" y="4308475"/>
          <p14:tracePt t="6735" x="1266825" y="4316413"/>
          <p14:tracePt t="6740" x="1266825" y="4333875"/>
          <p14:tracePt t="6750" x="1274763" y="4341813"/>
          <p14:tracePt t="6762" x="1292225" y="4359275"/>
          <p14:tracePt t="6771" x="1300163" y="4359275"/>
          <p14:tracePt t="6780" x="1300163" y="4368800"/>
          <p14:tracePt t="6782" x="1300163" y="4376738"/>
          <p14:tracePt t="6788" x="1308100" y="4376738"/>
          <p14:tracePt t="6808" x="1317625" y="4384675"/>
          <p14:tracePt t="6892" x="1317625" y="4394200"/>
          <p14:tracePt t="6958" x="1325563" y="4394200"/>
          <p14:tracePt t="13454" x="1292225" y="4394200"/>
          <p14:tracePt t="13461" x="1257300" y="4394200"/>
          <p14:tracePt t="13466" x="1231900" y="4394200"/>
          <p14:tracePt t="13471" x="1206500" y="4394200"/>
          <p14:tracePt t="13474" x="1181100" y="4394200"/>
          <p14:tracePt t="13484" x="1138238" y="4402138"/>
          <p14:tracePt t="13486" x="1104900" y="4402138"/>
          <p14:tracePt t="13489" x="1069975" y="4402138"/>
          <p14:tracePt t="13495" x="1054100" y="4402138"/>
          <p14:tracePt t="13503" x="977900" y="4410075"/>
          <p14:tracePt t="13509" x="900113" y="4427538"/>
          <p14:tracePt t="13516" x="849313" y="4435475"/>
          <p14:tracePt t="13518" x="823913" y="4435475"/>
          <p14:tracePt t="13527" x="781050" y="4452938"/>
          <p14:tracePt t="13531" x="747713" y="4460875"/>
          <p14:tracePt t="13536" x="688975" y="4495800"/>
          <p14:tracePt t="13539" x="654050" y="4503738"/>
          <p14:tracePt t="13549" x="569913" y="4521200"/>
          <p14:tracePt t="13553" x="527050" y="4529138"/>
          <p14:tracePt t="13559" x="492125" y="4529138"/>
          <p14:tracePt t="13564" x="466725" y="4538663"/>
          <p14:tracePt t="13566" x="458788" y="4538663"/>
          <p14:tracePt t="13573" x="433388" y="4546600"/>
          <p14:tracePt t="13575" x="415925" y="4554538"/>
          <p14:tracePt t="13582" x="407988" y="4564063"/>
          <p14:tracePt t="13592" x="390525" y="4572000"/>
          <p14:tracePt t="13594" x="382588" y="4572000"/>
          <p14:tracePt t="13601" x="374650" y="4589463"/>
          <p14:tracePt t="13611" x="347663" y="4605338"/>
          <p14:tracePt t="13615" x="339725" y="4605338"/>
          <p14:tracePt t="13620" x="331788" y="4640263"/>
          <p14:tracePt t="13621" x="331788" y="4657725"/>
          <p14:tracePt t="13631" x="306388" y="4699000"/>
          <p14:tracePt t="13639" x="288925" y="4741863"/>
          <p14:tracePt t="13640" x="288925" y="4759325"/>
          <p14:tracePt t="13650" x="255588" y="4818063"/>
          <p14:tracePt t="13658" x="246063" y="4852988"/>
          <p14:tracePt t="13660" x="238125" y="4868863"/>
          <p14:tracePt t="13667" x="230188" y="4903788"/>
          <p14:tracePt t="13670" x="220663" y="4911725"/>
          <p14:tracePt t="13677" x="212725" y="4946650"/>
          <p14:tracePt t="13681" x="203200" y="4972050"/>
          <p14:tracePt t="13686" x="187325" y="4997450"/>
          <p14:tracePt t="13690" x="187325" y="5005388"/>
          <p14:tracePt t="13698" x="169863" y="5073650"/>
          <p14:tracePt t="13704" x="161925" y="5132388"/>
          <p14:tracePt t="13706" x="161925" y="5141913"/>
          <p14:tracePt t="13716" x="144463" y="5218113"/>
          <p14:tracePt t="13724" x="144463" y="5260975"/>
          <p14:tracePt t="13726" x="136525" y="5294313"/>
          <p14:tracePt t="13733" x="127000" y="5345113"/>
          <p14:tracePt t="13736" x="127000" y="5353050"/>
          <p14:tracePt t="13743" x="119063" y="5395913"/>
          <p14:tracePt t="13746" x="119063" y="5413375"/>
          <p14:tracePt t="13751" x="119063" y="5438775"/>
          <p14:tracePt t="13756" x="119063" y="5456238"/>
          <p14:tracePt t="13762" x="119063" y="5481638"/>
          <p14:tracePt t="13765" x="119063" y="5489575"/>
          <p14:tracePt t="13773" x="119063" y="5514975"/>
          <p14:tracePt t="13782" x="119063" y="5549900"/>
          <p14:tracePt t="13790" x="119063" y="5557838"/>
          <p14:tracePt t="13791" x="119063" y="5575300"/>
          <p14:tracePt t="13799" x="119063" y="5608638"/>
          <p14:tracePt t="13801" x="127000" y="5616575"/>
          <p14:tracePt t="13809" x="136525" y="5651500"/>
          <p14:tracePt t="13813" x="136525" y="5684838"/>
          <p14:tracePt t="13818" x="144463" y="5719763"/>
          <p14:tracePt t="13822" x="152400" y="5745163"/>
          <p14:tracePt t="13828" x="161925" y="5795963"/>
          <p14:tracePt t="13832" x="161925" y="5813425"/>
          <p14:tracePt t="13837" x="177800" y="5864225"/>
          <p14:tracePt t="13838" x="177800" y="5880100"/>
          <p14:tracePt t="13847" x="195263" y="5905500"/>
          <p14:tracePt t="13849" x="203200" y="5922963"/>
          <p14:tracePt t="13856" x="212725" y="5948363"/>
          <p14:tracePt t="13857" x="212725" y="5965825"/>
          <p14:tracePt t="13867" x="230188" y="5983288"/>
          <p14:tracePt t="13874" x="238125" y="6016625"/>
          <p14:tracePt t="13877" x="246063" y="6016625"/>
          <p14:tracePt t="13884" x="263525" y="6034088"/>
          <p14:tracePt t="13887" x="263525" y="6042025"/>
          <p14:tracePt t="13893" x="280988" y="6049963"/>
          <p14:tracePt t="13895" x="288925" y="6067425"/>
          <p14:tracePt t="13902" x="306388" y="6084888"/>
          <p14:tracePt t="13904" x="306388" y="6092825"/>
          <p14:tracePt t="13915" x="339725" y="6127750"/>
          <p14:tracePt t="13921" x="357188" y="6161088"/>
          <p14:tracePt t="13923" x="374650" y="6178550"/>
          <p14:tracePt t="13931" x="390525" y="6211888"/>
          <p14:tracePt t="13933" x="400050" y="6221413"/>
          <p14:tracePt t="13940" x="425450" y="6254750"/>
          <p14:tracePt t="13943" x="433388" y="6272213"/>
          <p14:tracePt t="13949" x="450850" y="6288088"/>
          <p14:tracePt t="13953" x="458788" y="6313488"/>
          <p14:tracePt t="13959" x="476250" y="6330950"/>
          <p14:tracePt t="13965" x="484188" y="6338888"/>
          <p14:tracePt t="13968" x="509588" y="6356350"/>
          <p14:tracePt t="13970" x="509588" y="6365875"/>
          <p14:tracePt t="13983" x="544513" y="6381750"/>
          <p14:tracePt t="13989" x="569913" y="6407150"/>
          <p14:tracePt t="13998" x="585788" y="6416675"/>
          <p14:tracePt t="14001" x="595313" y="6424613"/>
          <p14:tracePt t="14009" x="603250" y="6432550"/>
          <p14:tracePt t="14016" x="620713" y="6450013"/>
          <p14:tracePt t="14024" x="636588" y="6467475"/>
          <p14:tracePt t="14026" x="646113" y="6467475"/>
          <p14:tracePt t="14034" x="646113" y="6475413"/>
          <p14:tracePt t="14042" x="663575" y="6492875"/>
          <p14:tracePt t="14052" x="671513" y="6500813"/>
          <p14:tracePt t="14054" x="671513" y="6510338"/>
          <p14:tracePt t="14061" x="679450" y="6518275"/>
          <p14:tracePt t="14065" x="688975" y="6526213"/>
          <p14:tracePt t="14070" x="696913" y="6526213"/>
          <p14:tracePt t="14074" x="704850" y="6526213"/>
          <p14:tracePt t="14082" x="714375" y="6543675"/>
          <p14:tracePt t="14084" x="722313" y="6543675"/>
          <p14:tracePt t="14089" x="722313" y="6551613"/>
          <p14:tracePt t="14091" x="730250" y="6551613"/>
          <p14:tracePt t="14099" x="739775" y="6561138"/>
          <p14:tracePt t="14109" x="747713" y="6577013"/>
          <p14:tracePt t="14118" x="765175" y="6586538"/>
          <p14:tracePt t="14120" x="773113" y="6586538"/>
          <p14:tracePt t="14127" x="773113" y="6594475"/>
          <p14:tracePt t="14137" x="781050" y="6602413"/>
          <p14:tracePt t="14148" x="790575" y="6602413"/>
          <p14:tracePt t="14175" x="798513" y="6602413"/>
          <p14:tracePt t="14193" x="808038" y="6602413"/>
          <p14:tracePt t="14222" x="815975" y="6602413"/>
          <p14:tracePt t="14240" x="823913" y="6602413"/>
          <p14:tracePt t="14268" x="833438" y="6602413"/>
          <p14:tracePt t="16551" x="833438" y="6586538"/>
          <p14:tracePt t="16554" x="833438" y="6569075"/>
          <p14:tracePt t="16561" x="833438" y="6561138"/>
          <p14:tracePt t="16564" x="833438" y="6543675"/>
          <p14:tracePt t="16571" x="833438" y="6535738"/>
          <p14:tracePt t="16599" x="823913" y="6526213"/>
          <p14:tracePt t="16618" x="823913" y="6510338"/>
          <p14:tracePt t="16625" x="823913" y="6467475"/>
          <p14:tracePt t="16627" x="815975" y="6457950"/>
          <p14:tracePt t="16635" x="815975" y="6424613"/>
          <p14:tracePt t="16637" x="808038" y="6399213"/>
          <p14:tracePt t="16644" x="808038" y="6391275"/>
          <p14:tracePt t="16648" x="808038" y="6373813"/>
          <p14:tracePt t="16653" x="808038" y="6365875"/>
          <p14:tracePt t="16658" x="808038" y="6356350"/>
          <p14:tracePt t="16682" x="808038" y="6348413"/>
          <p14:tracePt t="16711" x="808038" y="6338888"/>
          <p14:tracePt t="16720" x="808038" y="6330950"/>
          <p14:tracePt t="16723" x="808038" y="6323013"/>
          <p14:tracePt t="16732" x="808038" y="6288088"/>
          <p14:tracePt t="16734" x="808038" y="6262688"/>
          <p14:tracePt t="16738" x="808038" y="6221413"/>
          <p14:tracePt t="16740" x="808038" y="6194425"/>
          <p14:tracePt t="16752" x="798513" y="6135688"/>
          <p14:tracePt t="16760" x="798513" y="6076950"/>
          <p14:tracePt t="16768" x="798513" y="6049963"/>
          <p14:tracePt t="16777" x="798513" y="6024563"/>
          <p14:tracePt t="16786" x="798513" y="6016625"/>
          <p14:tracePt t="16796" x="798513" y="6008688"/>
          <p14:tracePt t="16807" x="798513" y="5991225"/>
          <p14:tracePt t="16817" x="808038" y="5957888"/>
          <p14:tracePt t="16826" x="823913" y="5932488"/>
          <p14:tracePt t="16836" x="833438" y="5880100"/>
          <p14:tracePt t="16844" x="841375" y="5864225"/>
          <p14:tracePt t="16846" x="849313" y="5854700"/>
          <p14:tracePt t="16852" x="858838" y="5829300"/>
          <p14:tracePt t="16855" x="858838" y="5821363"/>
          <p14:tracePt t="16862" x="866775" y="5803900"/>
          <p14:tracePt t="16866" x="866775" y="5788025"/>
          <p14:tracePt t="16870" x="874713" y="5778500"/>
          <p14:tracePt t="16872" x="874713" y="5770563"/>
          <p14:tracePt t="16882" x="884238" y="5745163"/>
          <p14:tracePt t="16889" x="900113" y="5727700"/>
          <p14:tracePt t="16898" x="909638" y="5719763"/>
          <p14:tracePt t="16901" x="909638" y="5710238"/>
          <p14:tracePt t="16909" x="925513" y="5694363"/>
          <p14:tracePt t="16912" x="925513" y="5684838"/>
          <p14:tracePt t="16919" x="935038" y="5676900"/>
          <p14:tracePt t="16922" x="935038" y="5668963"/>
          <p14:tracePt t="16925" x="942975" y="5659438"/>
          <p14:tracePt t="16933" x="942975" y="5651500"/>
          <p14:tracePt t="16935" x="952500" y="5634038"/>
          <p14:tracePt t="16937" x="968375" y="5634038"/>
          <p14:tracePt t="16947" x="968375" y="5608638"/>
          <p14:tracePt t="16954" x="977900" y="5600700"/>
          <p14:tracePt t="16955" x="977900" y="5591175"/>
          <p14:tracePt t="16967" x="985838" y="5583238"/>
          <p14:tracePt t="16976" x="985838" y="5575300"/>
          <p14:tracePt t="16982" x="985838" y="5565775"/>
          <p14:tracePt t="16992" x="993775" y="5557838"/>
          <p14:tracePt t="17000" x="993775" y="5549900"/>
          <p14:tracePt t="17004" x="1011238" y="5524500"/>
          <p14:tracePt t="17011" x="1028700" y="5497513"/>
          <p14:tracePt t="17012" x="1036638" y="5481638"/>
          <p14:tracePt t="17019" x="1044575" y="5446713"/>
          <p14:tracePt t="17021" x="1054100" y="5421313"/>
          <p14:tracePt t="17033" x="1079500" y="5362575"/>
          <p14:tracePt t="17039" x="1087438" y="5337175"/>
          <p14:tracePt t="17041" x="1087438" y="5319713"/>
          <p14:tracePt t="17049" x="1096963" y="5302250"/>
          <p14:tracePt t="17052" x="1096963" y="5294313"/>
          <p14:tracePt t="17057" x="1104900" y="5286375"/>
          <p14:tracePt t="17067" x="1104900" y="5276850"/>
          <p14:tracePt t="17068" x="1104900" y="5268913"/>
          <p14:tracePt t="17077" x="1112838" y="5268913"/>
          <p14:tracePt t="17086" x="1112838" y="5260975"/>
          <p14:tracePt t="17096" x="1122363" y="5260975"/>
          <p14:tracePt t="17100" x="1122363" y="5251450"/>
          <p14:tracePt t="17105" x="1122363" y="5243513"/>
          <p14:tracePt t="17115" x="1130300" y="5235575"/>
          <p14:tracePt t="17118" x="1138238" y="5226050"/>
          <p14:tracePt t="17124" x="1147763" y="5208588"/>
          <p14:tracePt t="17134" x="1155700" y="5183188"/>
          <p14:tracePt t="17145" x="1173163" y="5175250"/>
          <p14:tracePt t="17152" x="1173163" y="5167313"/>
          <p14:tracePt t="17153" x="1173163" y="5157788"/>
          <p14:tracePt t="17162" x="1181100" y="5157788"/>
          <p14:tracePt t="17181" x="1181100" y="5149850"/>
          <p14:tracePt t="17204" x="1181100" y="5141913"/>
          <p14:tracePt t="17209" x="1189038" y="5132388"/>
          <p14:tracePt t="17210" x="1198563" y="5124450"/>
          <p14:tracePt t="17217" x="1198563" y="5116513"/>
          <p14:tracePt t="17219" x="1206500" y="5116513"/>
          <p14:tracePt t="17227" x="1216025" y="5099050"/>
          <p14:tracePt t="17229" x="1223963" y="5091113"/>
          <p14:tracePt t="17237" x="1231900" y="5081588"/>
          <p14:tracePt t="17239" x="1231900" y="5064125"/>
          <p14:tracePt t="17249" x="1249363" y="5048250"/>
          <p14:tracePt t="17255" x="1257300" y="5048250"/>
          <p14:tracePt t="17259" x="1257300" y="5038725"/>
          <p14:tracePt t="17266" x="1257300" y="5030788"/>
          <p14:tracePt t="17293" x="1266825" y="5030788"/>
          <p14:tracePt t="17302" x="1266825" y="5022850"/>
          <p14:tracePt t="17321" x="1266825" y="5013325"/>
          <p14:tracePt t="17340" x="1266825" y="5005388"/>
          <p14:tracePt t="17368" x="1266825" y="4997450"/>
          <p14:tracePt t="17387" x="1266825" y="4987925"/>
          <p14:tracePt t="17408" x="1274763" y="4987925"/>
          <p14:tracePt t="17426" x="1274763" y="4979988"/>
          <p14:tracePt t="17453" x="1274763" y="4972050"/>
          <p14:tracePt t="17471" x="1274763" y="4962525"/>
          <p14:tracePt t="17519" x="1274763" y="4954588"/>
          <p14:tracePt t="17538" x="1274763" y="4937125"/>
          <p14:tracePt t="17547" x="1282700" y="4937125"/>
          <p14:tracePt t="17575" x="1300163" y="4937125"/>
          <p14:tracePt t="25770" x="1308100" y="4937125"/>
          <p14:tracePt t="25776" x="1325563" y="4937125"/>
          <p14:tracePt t="25780" x="1325563" y="4946650"/>
          <p14:tracePt t="25787" x="1333500" y="4954588"/>
          <p14:tracePt t="25790" x="1343025" y="4954588"/>
          <p14:tracePt t="25795" x="1343025" y="4962525"/>
          <p14:tracePt t="25799" x="1350963" y="4972050"/>
          <p14:tracePt t="25806" x="1368425" y="4987925"/>
          <p14:tracePt t="25808" x="1376363" y="4997450"/>
          <p14:tracePt t="25814" x="1376363" y="5013325"/>
          <p14:tracePt t="25824" x="1393825" y="5030788"/>
          <p14:tracePt t="25837" x="1401763" y="5038725"/>
          <p14:tracePt t="25841" x="1401763" y="5064125"/>
          <p14:tracePt t="25843" x="1411288" y="5064125"/>
          <p14:tracePt t="25852" x="1419225" y="5073650"/>
          <p14:tracePt t="25854" x="1419225" y="5081588"/>
          <p14:tracePt t="25860" x="1427163" y="5091113"/>
          <p14:tracePt t="25869" x="1436688" y="5099050"/>
          <p14:tracePt t="25874" x="1436688" y="5106988"/>
          <p14:tracePt t="25879" x="1436688" y="5116513"/>
          <p14:tracePt t="25888" x="1444625" y="5124450"/>
          <p14:tracePt t="25898" x="1444625" y="5132388"/>
          <p14:tracePt t="25910" x="1452563" y="5141913"/>
          <p14:tracePt t="25920" x="1462088" y="5149850"/>
          <p14:tracePt t="25936" x="1462088" y="5157788"/>
          <p14:tracePt t="25956" x="1462088" y="5175250"/>
          <p14:tracePt t="25967" x="1470025" y="5183188"/>
          <p14:tracePt t="25974" x="1470025" y="5192713"/>
          <p14:tracePt t="25987" x="1470025" y="5200650"/>
          <p14:tracePt t="25993" x="1477963" y="5208588"/>
          <p14:tracePt t="26004" x="1477963" y="5218113"/>
          <p14:tracePt t="26013" x="1487488" y="5226050"/>
          <p14:tracePt t="26023" x="1487488" y="5243513"/>
          <p14:tracePt t="26033" x="1495425" y="5251450"/>
          <p14:tracePt t="26042" x="1495425" y="5260975"/>
          <p14:tracePt t="26048" x="1495425" y="5268913"/>
          <p14:tracePt t="26068" x="1495425" y="5276850"/>
          <p14:tracePt t="26088" x="1495425" y="5286375"/>
          <p14:tracePt t="26125" x="1495425" y="5302250"/>
          <p14:tracePt t="26154" x="1504950" y="5311775"/>
          <p14:tracePt t="26189" x="1512888" y="5319713"/>
          <p14:tracePt t="26207" x="1512888" y="5327650"/>
          <p14:tracePt t="26255" x="1512888" y="5337175"/>
          <p14:tracePt t="26274" x="1512888" y="5345113"/>
          <p14:tracePt t="26304" x="1520825" y="5353050"/>
          <p14:tracePt t="26332" x="1520825" y="5362575"/>
          <p14:tracePt t="26341" x="1530350" y="5362575"/>
          <p14:tracePt t="26351" x="1530350" y="5370513"/>
          <p14:tracePt t="26378" x="1530350" y="5380038"/>
          <p14:tracePt t="27331" x="1538288" y="5380038"/>
          <p14:tracePt t="27350" x="1546225" y="5380038"/>
          <p14:tracePt t="27398" x="1563688" y="5380038"/>
          <p14:tracePt t="27405" x="1571625" y="5380038"/>
          <p14:tracePt t="27417" x="1581150" y="5380038"/>
          <p14:tracePt t="27424" x="1597025" y="5380038"/>
          <p14:tracePt t="27438" x="1606550" y="5380038"/>
          <p14:tracePt t="27443" x="1614488" y="5370513"/>
          <p14:tracePt t="27462" x="1622425" y="5370513"/>
          <p14:tracePt t="27472" x="1631950" y="5370513"/>
          <p14:tracePt t="27483" x="1639888" y="5370513"/>
          <p14:tracePt t="27498" x="1657350" y="5370513"/>
          <p14:tracePt t="27512" x="1665288" y="5370513"/>
          <p14:tracePt t="27521" x="1674813" y="5370513"/>
          <p14:tracePt t="27528" x="1682750" y="5370513"/>
          <p14:tracePt t="27547" x="1690688" y="5370513"/>
          <p14:tracePt t="27555" x="1700213" y="5370513"/>
          <p14:tracePt t="27578" x="1716088" y="5370513"/>
          <p14:tracePt t="27584" x="1725613" y="5370513"/>
          <p14:tracePt t="27606" x="1733550" y="5370513"/>
          <p14:tracePt t="27613" x="1741488" y="5370513"/>
          <p14:tracePt t="27623" x="1751013" y="5370513"/>
          <p14:tracePt t="27650" x="1758950" y="5370513"/>
          <p14:tracePt t="27658" x="1766888" y="5370513"/>
          <p14:tracePt t="27672" x="1776413" y="5370513"/>
          <p14:tracePt t="27677" x="1776413" y="5362575"/>
          <p14:tracePt t="27695" x="1784350" y="5362575"/>
          <p14:tracePt t="27715" x="1793875" y="5362575"/>
          <p14:tracePt t="27751" x="1793875" y="5353050"/>
          <p14:tracePt t="27761" x="1801813" y="5353050"/>
          <p14:tracePt t="27790" x="1809750" y="5353050"/>
          <p14:tracePt t="27808" x="1809750" y="5345113"/>
          <p14:tracePt t="27902" x="1809750" y="5337175"/>
          <p14:tracePt t="31338" x="1793875" y="5353050"/>
          <p14:tracePt t="31347" x="1766888" y="5380038"/>
          <p14:tracePt t="31357" x="1741488" y="5405438"/>
          <p14:tracePt t="31365" x="1725613" y="5430838"/>
          <p14:tracePt t="31372" x="1708150" y="5446713"/>
          <p14:tracePt t="31376" x="1700213" y="5456238"/>
          <p14:tracePt t="31381" x="1682750" y="5481638"/>
          <p14:tracePt t="31383" x="1674813" y="5489575"/>
          <p14:tracePt t="31391" x="1657350" y="5507038"/>
          <p14:tracePt t="31400" x="1649413" y="5524500"/>
          <p14:tracePt t="31404" x="1649413" y="5532438"/>
          <p14:tracePt t="31410" x="1639888" y="5540375"/>
          <p14:tracePt t="31420" x="1639888" y="5549900"/>
          <p14:tracePt t="31422" x="1639888" y="5557838"/>
          <p14:tracePt t="31438" x="1631950" y="5557838"/>
          <p14:tracePt t="31457" x="1631950" y="5565775"/>
          <p14:tracePt t="31467" x="1614488" y="5575300"/>
          <p14:tracePt t="31475" x="1614488" y="5583238"/>
          <p14:tracePt t="31488" x="1606550" y="5608638"/>
          <p14:tracePt t="31494" x="1597025" y="5616575"/>
          <p14:tracePt t="31497" x="1597025" y="5626100"/>
          <p14:tracePt t="31506" x="1597025" y="5634038"/>
          <p14:tracePt t="31508" x="1589088" y="5634038"/>
          <p14:tracePt t="31514" x="1589088" y="5641975"/>
          <p14:tracePt t="31518" x="1589088" y="5651500"/>
          <p14:tracePt t="31528" x="1589088" y="5659438"/>
          <p14:tracePt t="31532" x="1589088" y="5668963"/>
          <p14:tracePt t="31534" x="1589088" y="5676900"/>
          <p14:tracePt t="31542" x="1581150" y="5676900"/>
          <p14:tracePt t="31551" x="1571625" y="5694363"/>
          <p14:tracePt t="31561" x="1563688" y="5702300"/>
          <p14:tracePt t="31572" x="1563688" y="5710238"/>
          <p14:tracePt t="31573" x="1563688" y="5727700"/>
          <p14:tracePt t="31580" x="1555750" y="5727700"/>
          <p14:tracePt t="31594" x="1555750" y="5735638"/>
          <p14:tracePt t="31599" x="1546225" y="5735638"/>
          <p14:tracePt t="31605" x="1546225" y="5745163"/>
          <p14:tracePt t="31647" x="1538288" y="5753100"/>
          <p14:tracePt t="31656" x="1538288" y="5761038"/>
          <p14:tracePt t="31666" x="1538288" y="5770563"/>
          <p14:tracePt t="31686" x="1538288" y="5788025"/>
          <p14:tracePt t="31696" x="1538288" y="5795963"/>
          <p14:tracePt t="31732" x="1538288" y="5803900"/>
          <p14:tracePt t="31741" x="1538288" y="5813425"/>
          <p14:tracePt t="31760" x="1530350" y="5821363"/>
          <p14:tracePt t="31773" x="1530350" y="5838825"/>
          <p14:tracePt t="31784" x="1530350" y="5846763"/>
          <p14:tracePt t="31789" x="1530350" y="5854700"/>
          <p14:tracePt t="31808" x="1530350" y="5864225"/>
          <p14:tracePt t="31828" x="1530350" y="5872163"/>
          <p14:tracePt t="31847" x="1530350" y="5880100"/>
          <p14:tracePt t="31894" x="1530350" y="5889625"/>
          <p14:tracePt t="31913" x="1530350" y="5897563"/>
          <p14:tracePt t="31931" x="1530350" y="5905500"/>
          <p14:tracePt t="31950" x="1530350" y="5915025"/>
          <p14:tracePt t="33729" x="1546225" y="5922963"/>
          <p14:tracePt t="33739" x="1555750" y="5940425"/>
          <p14:tracePt t="33750" x="1563688" y="5957888"/>
          <p14:tracePt t="33760" x="1581150" y="5965825"/>
          <p14:tracePt t="33769" x="1589088" y="5991225"/>
          <p14:tracePt t="33779" x="1597025" y="5999163"/>
          <p14:tracePt t="33789" x="1614488" y="6016625"/>
          <p14:tracePt t="33805" x="1622425" y="6034088"/>
          <p14:tracePt t="33816" x="1631950" y="6049963"/>
          <p14:tracePt t="33819" x="1639888" y="6049963"/>
          <p14:tracePt t="33826" x="1639888" y="6076950"/>
          <p14:tracePt t="33834" x="1649413" y="6084888"/>
          <p14:tracePt t="33842" x="1649413" y="6092825"/>
          <p14:tracePt t="33843" x="1665288" y="6092825"/>
          <p14:tracePt t="33851" x="1665288" y="6110288"/>
          <p14:tracePt t="33855" x="1665288" y="6118225"/>
          <p14:tracePt t="33863" x="1674813" y="6118225"/>
          <p14:tracePt t="33872" x="1674813" y="6127750"/>
          <p14:tracePt t="33880" x="1674813" y="6135688"/>
          <p14:tracePt t="33889" x="1682750" y="6143625"/>
          <p14:tracePt t="33909" x="1690688" y="6143625"/>
          <p14:tracePt t="33910" x="1690688" y="6153150"/>
          <p14:tracePt t="33922" x="1690688" y="6161088"/>
          <p14:tracePt t="33938" x="1690688" y="6169025"/>
          <p14:tracePt t="33947" x="1690688" y="6178550"/>
          <p14:tracePt t="33971" x="1708150" y="6194425"/>
          <p14:tracePt t="33975" x="1708150" y="6203950"/>
          <p14:tracePt t="33984" x="1708150" y="6211888"/>
          <p14:tracePt t="34006" x="1708150" y="6221413"/>
          <p14:tracePt t="34015" x="1708150" y="6229350"/>
          <p14:tracePt t="34031" x="1708150" y="6237288"/>
          <p14:tracePt t="34059" x="1708150" y="6246813"/>
          <p14:tracePt t="34077" x="1708150" y="6254750"/>
          <p14:tracePt t="34123" x="1708150" y="6262688"/>
          <p14:tracePt t="34142" x="1708150" y="6272213"/>
          <p14:tracePt t="34210" x="1708150" y="6280150"/>
          <p14:tracePt t="49417" x="1725613" y="6280150"/>
          <p14:tracePt t="49424" x="1741488" y="6280150"/>
          <p14:tracePt t="49428" x="1741488" y="6272213"/>
          <p14:tracePt t="49434" x="1776413" y="6254750"/>
          <p14:tracePt t="49436" x="1784350" y="6254750"/>
          <p14:tracePt t="49448" x="1835150" y="6203950"/>
          <p14:tracePt t="49453" x="1903413" y="6169025"/>
          <p14:tracePt t="49457" x="1928813" y="6153150"/>
          <p14:tracePt t="49465" x="2055813" y="6059488"/>
          <p14:tracePt t="49470" x="2166938" y="5991225"/>
          <p14:tracePt t="49472" x="2200275" y="5965825"/>
          <p14:tracePt t="49480" x="2319338" y="5889625"/>
          <p14:tracePt t="49482" x="2354263" y="5864225"/>
          <p14:tracePt t="49490" x="2447925" y="5821363"/>
          <p14:tracePt t="49493" x="2498725" y="5788025"/>
          <p14:tracePt t="49500" x="2557463" y="5745163"/>
          <p14:tracePt t="49504" x="2608263" y="5727700"/>
          <p14:tracePt t="49507" x="2668588" y="5694363"/>
          <p14:tracePt t="49512" x="2719388" y="5676900"/>
          <p14:tracePt t="49518" x="2795588" y="5659438"/>
          <p14:tracePt t="49522" x="2813050" y="5651500"/>
          <p14:tracePt t="49529" x="2863850" y="5634038"/>
          <p14:tracePt t="49530" x="2897188" y="5626100"/>
          <p14:tracePt t="49537" x="2940050" y="5591175"/>
          <p14:tracePt t="49538" x="2965450" y="5575300"/>
          <p14:tracePt t="49546" x="3025775" y="5557838"/>
          <p14:tracePt t="49547" x="3059113" y="5549900"/>
          <p14:tracePt t="49556" x="3127375" y="5532438"/>
          <p14:tracePt t="49558" x="3178175" y="5497513"/>
          <p14:tracePt t="49565" x="3271838" y="5472113"/>
          <p14:tracePt t="49568" x="3289300" y="5464175"/>
          <p14:tracePt t="49575" x="3373438" y="5438775"/>
          <p14:tracePt t="49578" x="3382963" y="5430838"/>
          <p14:tracePt t="49584" x="3449638" y="5395913"/>
          <p14:tracePt t="49587" x="3475038" y="5387975"/>
          <p14:tracePt t="49594" x="3517900" y="5380038"/>
          <p14:tracePt t="49595" x="3543300" y="5370513"/>
          <p14:tracePt t="49603" x="3586163" y="5362575"/>
          <p14:tracePt t="49604" x="3603625" y="5353050"/>
          <p14:tracePt t="49614" x="3662363" y="5327650"/>
          <p14:tracePt t="49621" x="3705225" y="5319713"/>
          <p14:tracePt t="49623" x="3722688" y="5319713"/>
          <p14:tracePt t="49630" x="3763963" y="5311775"/>
          <p14:tracePt t="49633" x="3798888" y="5311775"/>
          <p14:tracePt t="49639" x="3841750" y="5294313"/>
          <p14:tracePt t="49644" x="3875088" y="5294313"/>
          <p14:tracePt t="49650" x="3935413" y="5276850"/>
          <p14:tracePt t="49655" x="3986213" y="5268913"/>
          <p14:tracePt t="49664" x="4105275" y="5226050"/>
          <p14:tracePt t="49671" x="4240213" y="5208588"/>
          <p14:tracePt t="49681" x="4402138" y="5175250"/>
          <p14:tracePt t="49688" x="4486275" y="5157788"/>
          <p14:tracePt t="49690" x="4513263" y="5157788"/>
          <p14:tracePt t="49696" x="4554538" y="5157788"/>
          <p14:tracePt t="49699" x="4579938" y="5141913"/>
          <p14:tracePt t="49706" x="4597400" y="5141913"/>
          <p14:tracePt t="49711" x="4605338" y="5141913"/>
          <p14:tracePt t="49715" x="4622800" y="5141913"/>
          <p14:tracePt t="49719" x="4640263" y="5141913"/>
          <p14:tracePt t="49725" x="4657725" y="5141913"/>
          <p14:tracePt t="49734" x="4683125" y="5141913"/>
          <p14:tracePt t="49735" x="4691063" y="5141913"/>
          <p14:tracePt t="49745" x="4724400" y="5141913"/>
          <p14:tracePt t="49753" x="4749800" y="5141913"/>
          <p14:tracePt t="49755" x="4759325" y="5141913"/>
          <p14:tracePt t="49762" x="4818063" y="5141913"/>
          <p14:tracePt t="49765" x="4827588" y="5141913"/>
          <p14:tracePt t="49772" x="4886325" y="5141913"/>
          <p14:tracePt t="49775" x="4894263" y="5141913"/>
          <p14:tracePt t="49781" x="4954588" y="5149850"/>
          <p14:tracePt t="49786" x="4972050" y="5149850"/>
          <p14:tracePt t="49790" x="4987925" y="5149850"/>
          <p14:tracePt t="49791" x="5005388" y="5157788"/>
          <p14:tracePt t="49800" x="5030788" y="5157788"/>
          <p14:tracePt t="49813" x="5056188" y="5157788"/>
          <p14:tracePt t="49818" x="5056188" y="5167313"/>
          <p14:tracePt t="49820" x="5064125" y="5167313"/>
          <p14:tracePt t="49828" x="5073650" y="5175250"/>
          <p14:tracePt t="49830" x="5091113" y="5175250"/>
          <p14:tracePt t="49839" x="5106988" y="5183188"/>
          <p14:tracePt t="49842" x="5124450" y="5192713"/>
          <p14:tracePt t="49848" x="5132388" y="5200650"/>
          <p14:tracePt t="49853" x="5149850" y="5200650"/>
          <p14:tracePt t="49859" x="5208588" y="5226050"/>
          <p14:tracePt t="49865" x="5251450" y="5235575"/>
          <p14:tracePt t="49867" x="5268913" y="5243513"/>
          <p14:tracePt t="49875" x="5294313" y="5251450"/>
          <p14:tracePt t="49878" x="5311775" y="5260975"/>
          <p14:tracePt t="49885" x="5353050" y="5268913"/>
          <p14:tracePt t="49886" x="5370513" y="5276850"/>
          <p14:tracePt t="49894" x="5413375" y="5276850"/>
          <p14:tracePt t="49897" x="5421313" y="5286375"/>
          <p14:tracePt t="49903" x="5438775" y="5294313"/>
          <p14:tracePt t="49906" x="5456238" y="5294313"/>
          <p14:tracePt t="49912" x="5464175" y="5302250"/>
          <p14:tracePt t="49917" x="5481638" y="5302250"/>
          <p14:tracePt t="49921" x="5497513" y="5311775"/>
          <p14:tracePt t="49930" x="5514975" y="5311775"/>
          <p14:tracePt t="49940" x="5524500" y="5311775"/>
          <p14:tracePt t="49950" x="5532438" y="5311775"/>
          <p14:tracePt t="49962" x="5549900" y="5311775"/>
          <p14:tracePt t="50006" x="5557838" y="5311775"/>
          <p14:tracePt t="50016" x="5565775" y="5319713"/>
          <p14:tracePt t="50038" x="5575300" y="5319713"/>
          <p14:tracePt t="50045" x="5583238" y="5319713"/>
          <p14:tracePt t="50053" x="5583238" y="5327650"/>
          <p14:tracePt t="50055" x="5591175" y="5327650"/>
          <p14:tracePt t="50081" x="5591175" y="5337175"/>
          <p14:tracePt t="58498" x="5514975" y="5251450"/>
          <p14:tracePt t="58506" x="5421313" y="5124450"/>
          <p14:tracePt t="58515" x="5353050" y="5013325"/>
          <p14:tracePt t="58518" x="5337175" y="4979988"/>
          <p14:tracePt t="58523" x="5294313" y="4894263"/>
          <p14:tracePt t="58526" x="5276850" y="4860925"/>
          <p14:tracePt t="58532" x="5243513" y="4784725"/>
          <p14:tracePt t="58537" x="5235575" y="4759325"/>
          <p14:tracePt t="58542" x="5192713" y="4699000"/>
          <p14:tracePt t="58544" x="5192713" y="4683125"/>
          <p14:tracePt t="58551" x="5167313" y="4640263"/>
          <p14:tracePt t="58552" x="5167313" y="4622800"/>
          <p14:tracePt t="58560" x="5149850" y="4605338"/>
          <p14:tracePt t="58565" x="5141913" y="4589463"/>
          <p14:tracePt t="58571" x="5099050" y="4529138"/>
          <p14:tracePt t="58572" x="5091113" y="4513263"/>
          <p14:tracePt t="58582" x="5022850" y="4402138"/>
          <p14:tracePt t="58589" x="4946650" y="4291013"/>
          <p14:tracePt t="58591" x="4911725" y="4257675"/>
          <p14:tracePt t="58599" x="4843463" y="4146550"/>
          <p14:tracePt t="58602" x="4827588" y="4113213"/>
          <p14:tracePt t="58607" x="4767263" y="4027488"/>
          <p14:tracePt t="58608" x="4749800" y="3986213"/>
          <p14:tracePt t="58616" x="4691063" y="3908425"/>
          <p14:tracePt t="58618" x="4673600" y="3883025"/>
          <p14:tracePt t="58627" x="4648200" y="3832225"/>
          <p14:tracePt t="58628" x="4630738" y="3806825"/>
          <p14:tracePt t="58636" x="4605338" y="3748088"/>
          <p14:tracePt t="58638" x="4597400" y="3722688"/>
          <p14:tracePt t="58648" x="4572000" y="3671888"/>
          <p14:tracePt t="58655" x="4564063" y="3636963"/>
          <p14:tracePt t="58658" x="4554538" y="3619500"/>
          <p14:tracePt t="58665" x="4521200" y="3578225"/>
          <p14:tracePt t="58667" x="4513263" y="3560763"/>
          <p14:tracePt t="58673" x="4486275" y="3535363"/>
          <p14:tracePt t="58674" x="4470400" y="3509963"/>
          <p14:tracePt t="58684" x="4410075" y="3459163"/>
          <p14:tracePt t="58692" x="4359275" y="3390900"/>
          <p14:tracePt t="58693" x="4333875" y="3373438"/>
          <p14:tracePt t="58700" x="4308475" y="3297238"/>
          <p14:tracePt t="58703" x="4283075" y="3271838"/>
          <p14:tracePt t="58712" x="4232275" y="3170238"/>
          <p14:tracePt t="58715" x="4224338" y="3144838"/>
          <p14:tracePt t="58720" x="4181475" y="3067050"/>
          <p14:tracePt t="58724" x="4171950" y="3016250"/>
          <p14:tracePt t="58731" x="4121150" y="2965450"/>
          <p14:tracePt t="58734" x="4113213" y="2949575"/>
          <p14:tracePt t="58739" x="4070350" y="2897188"/>
          <p14:tracePt t="58741" x="4044950" y="2881313"/>
          <p14:tracePt t="58750" x="4002088" y="2805113"/>
          <p14:tracePt t="58758" x="3943350" y="2744788"/>
          <p14:tracePt t="58759" x="3925888" y="2719388"/>
          <p14:tracePt t="58767" x="3867150" y="2676525"/>
          <p14:tracePt t="58769" x="3841750" y="2633663"/>
          <p14:tracePt t="58777" x="3790950" y="2574925"/>
          <p14:tracePt t="58781" x="3763963" y="2532063"/>
          <p14:tracePt t="58786" x="3722688" y="2481263"/>
          <p14:tracePt t="58789" x="3705225" y="2438400"/>
          <p14:tracePt t="58797" x="3646488" y="2387600"/>
          <p14:tracePt t="58800" x="3636963" y="2362200"/>
          <p14:tracePt t="58804" x="3611563" y="2319338"/>
          <p14:tracePt t="58806" x="3603625" y="2303463"/>
          <p14:tracePt t="58815" x="3568700" y="2252663"/>
          <p14:tracePt t="58817" x="3560763" y="2235200"/>
          <p14:tracePt t="58823" x="3543300" y="2174875"/>
          <p14:tracePt t="58825" x="3535363" y="2149475"/>
          <p14:tracePt t="58834" x="3517900" y="2098675"/>
          <p14:tracePt t="58834" x="3509963" y="2065338"/>
          <p14:tracePt t="58842" x="3475038" y="1989138"/>
          <p14:tracePt t="58844" x="3459163" y="1963738"/>
          <p14:tracePt t="58852" x="3433763" y="1903413"/>
          <p14:tracePt t="58855" x="3416300" y="1885950"/>
          <p14:tracePt t="58862" x="3382963" y="1835150"/>
          <p14:tracePt t="58866" x="3365500" y="1809750"/>
          <p14:tracePt t="58870" x="3322638" y="1776413"/>
          <p14:tracePt t="58871" x="3305175" y="1758950"/>
          <p14:tracePt t="58881" x="3263900" y="1716088"/>
          <p14:tracePt t="58883" x="3254375" y="1708150"/>
          <p14:tracePt t="58890" x="3211513" y="1674813"/>
          <p14:tracePt t="58890" x="3195638" y="1649413"/>
          <p14:tracePt t="58899" x="3178175" y="1614488"/>
          <p14:tracePt t="58900" x="3170238" y="1597025"/>
          <p14:tracePt t="58909" x="3160713" y="1555750"/>
          <p14:tracePt t="58911" x="3144838" y="1538288"/>
          <p14:tracePt t="58918" x="3127375" y="1504950"/>
          <p14:tracePt t="58921" x="3119438" y="1477963"/>
          <p14:tracePt t="58928" x="3109913" y="1452563"/>
          <p14:tracePt t="58931" x="3101975" y="1436688"/>
          <p14:tracePt t="58937" x="3094038" y="1401763"/>
          <p14:tracePt t="58941" x="3084513" y="1385888"/>
          <p14:tracePt t="58949" x="3067050" y="1350963"/>
          <p14:tracePt t="58955" x="3059113" y="1325563"/>
          <p14:tracePt t="58957" x="3059113" y="1308100"/>
          <p14:tracePt t="58967" x="3051175" y="1292225"/>
          <p14:tracePt t="58975" x="3033713" y="1274763"/>
          <p14:tracePt t="58983" x="3016250" y="1249363"/>
          <p14:tracePt t="58993" x="2990850" y="1231900"/>
          <p14:tracePt t="58997" x="2990850" y="1223963"/>
          <p14:tracePt t="59003" x="2974975" y="1216025"/>
          <p14:tracePt t="59007" x="2974975" y="1206500"/>
          <p14:tracePt t="59014" x="2957513" y="1181100"/>
          <p14:tracePt t="59021" x="2949575" y="1173163"/>
          <p14:tracePt t="59023" x="2940050" y="1163638"/>
          <p14:tracePt t="59034" x="2932113" y="1163638"/>
          <p14:tracePt t="59082" x="2932113" y="1173163"/>
          <p14:tracePt t="59111" x="2932113" y="1181100"/>
          <p14:tracePt t="59119" x="2932113" y="1198563"/>
          <p14:tracePt t="59140" x="2932113" y="1206500"/>
          <p14:tracePt t="59155" x="2932113" y="1216025"/>
          <p14:tracePt t="59174" x="2932113" y="1223963"/>
          <p14:tracePt t="59184" x="2932113" y="1231900"/>
          <p14:tracePt t="59195" x="2932113" y="1241425"/>
          <p14:tracePt t="59215" x="2932113" y="1257300"/>
          <p14:tracePt t="59222" x="2932113" y="1266825"/>
          <p14:tracePt t="59240" x="2932113" y="1274763"/>
          <p14:tracePt t="59251" x="2932113" y="1282700"/>
          <p14:tracePt t="59259" x="2940050" y="1282700"/>
          <p14:tracePt t="59270" x="2940050" y="1292225"/>
          <p14:tracePt t="59278" x="2949575" y="1292225"/>
          <p14:tracePt t="59282" x="2949575" y="1300163"/>
          <p14:tracePt t="59292" x="2949575" y="1308100"/>
          <p14:tracePt t="59300" x="2949575" y="1317625"/>
          <p14:tracePt t="59307" x="2949575" y="1325563"/>
          <p14:tracePt t="59336" x="2949575" y="1333500"/>
          <p14:tracePt t="59346" x="2957513" y="1333500"/>
          <p14:tracePt t="59374" x="2965450" y="1343025"/>
          <p14:tracePt t="59392" x="2965450" y="1350963"/>
          <p14:tracePt t="59402" x="2974975" y="1350963"/>
          <p14:tracePt t="59411" x="2974975" y="1360488"/>
          <p14:tracePt t="59420" x="2974975" y="1368425"/>
          <p14:tracePt t="59439" x="2974975" y="1376363"/>
          <p14:tracePt t="59449" x="2982913" y="1376363"/>
          <p14:tracePt t="59453" x="2982913" y="1385888"/>
          <p14:tracePt t="59460" x="2982913" y="1393825"/>
          <p14:tracePt t="59469" x="3000375" y="1393825"/>
          <p14:tracePt t="59489" x="3000375" y="1401763"/>
          <p14:tracePt t="59501" x="3000375" y="1411288"/>
          <p14:tracePt t="59507" x="3000375" y="1419225"/>
          <p14:tracePt t="59516" x="3008313" y="1419225"/>
          <p14:tracePt t="59528" x="3008313" y="1427163"/>
          <p14:tracePt t="59534" x="3016250" y="1427163"/>
          <p14:tracePt t="59538" x="3016250" y="1444625"/>
          <p14:tracePt t="59575" x="3016250" y="1452563"/>
          <p14:tracePt t="59582" x="3025775" y="1452563"/>
          <p14:tracePt t="59594" x="3025775" y="1462088"/>
          <p14:tracePt t="59601" x="3033713" y="1462088"/>
          <p14:tracePt t="59631" x="3041650" y="1462088"/>
          <p14:tracePt t="59641" x="3041650" y="1470025"/>
          <p14:tracePt t="59662" x="3041650" y="1477963"/>
          <p14:tracePt t="59681" x="3041650" y="1487488"/>
          <p14:tracePt t="64908" x="3051175" y="1495425"/>
          <p14:tracePt t="64916" x="3051175" y="1504950"/>
          <p14:tracePt t="64919" x="3051175" y="1512888"/>
          <p14:tracePt t="64926" x="3051175" y="1520825"/>
          <p14:tracePt t="64929" x="3059113" y="1530350"/>
          <p14:tracePt t="64936" x="3059113" y="1546225"/>
          <p14:tracePt t="64944" x="3059113" y="1555750"/>
          <p14:tracePt t="64945" x="3059113" y="1563688"/>
          <p14:tracePt t="64953" x="3067050" y="1581150"/>
          <p14:tracePt t="64962" x="3076575" y="1589088"/>
          <p14:tracePt t="64964" x="3084513" y="1597025"/>
          <p14:tracePt t="64982" x="3084513" y="1631950"/>
          <p14:tracePt t="64985" x="3084513" y="1639888"/>
          <p14:tracePt t="64994" x="3084513" y="1649413"/>
          <p14:tracePt t="65002" x="3084513" y="1657350"/>
          <p14:tracePt t="65003" x="3084513" y="1665288"/>
          <p14:tracePt t="65009" x="3101975" y="1674813"/>
          <p14:tracePt t="65014" x="3101975" y="1682750"/>
          <p14:tracePt t="65019" x="3101975" y="1690688"/>
          <p14:tracePt t="65028" x="3101975" y="1708150"/>
          <p14:tracePt t="65030" x="3101975" y="1716088"/>
          <p14:tracePt t="65037" x="3109913" y="1716088"/>
          <p14:tracePt t="65039" x="3109913" y="1725613"/>
          <p14:tracePt t="65054" x="3109913" y="1751013"/>
          <p14:tracePt t="65058" x="3109913" y="1758950"/>
          <p14:tracePt t="65071" x="3109913" y="1784350"/>
          <p14:tracePt t="65080" x="3109913" y="1801813"/>
          <p14:tracePt t="65086" x="3109913" y="1809750"/>
          <p14:tracePt t="65098" x="3109913" y="1819275"/>
          <p14:tracePt t="65104" x="3109913" y="1827213"/>
          <p14:tracePt t="65124" x="3109913" y="1835150"/>
          <p14:tracePt t="65136" x="3109913" y="1844675"/>
          <p14:tracePt t="65144" x="3109913" y="1852613"/>
          <p14:tracePt t="65154" x="3109913" y="1860550"/>
          <p14:tracePt t="65156" x="3109913" y="1870075"/>
          <p14:tracePt t="65172" x="3109913" y="1878013"/>
          <p14:tracePt t="65180" x="3109913" y="1885950"/>
          <p14:tracePt t="65189" x="3109913" y="1895475"/>
          <p14:tracePt t="65202" x="3109913" y="1903413"/>
          <p14:tracePt t="65209" x="3109913" y="1911350"/>
          <p14:tracePt t="65219" x="3109913" y="1920875"/>
          <p14:tracePt t="65227" x="3109913" y="1928813"/>
          <p14:tracePt t="65230" x="3109913" y="1938338"/>
          <p14:tracePt t="65246" x="3109913" y="1946275"/>
          <p14:tracePt t="65257" x="3109913" y="1954213"/>
          <p14:tracePt t="65268" x="3109913" y="1963738"/>
          <p14:tracePt t="65285" x="3119438" y="1963738"/>
          <p14:tracePt t="65293" x="3119438" y="1971675"/>
          <p14:tracePt t="65303" x="3119438" y="1989138"/>
          <p14:tracePt t="65321" x="3127375" y="1997075"/>
          <p14:tracePt t="65340" x="3127375" y="2005013"/>
          <p14:tracePt t="65359" x="3135313" y="2005013"/>
          <p14:tracePt t="65378" x="3135313" y="2014538"/>
          <p14:tracePt t="65406" x="3135313" y="2022475"/>
          <p14:tracePt t="72924" x="3152775" y="2030413"/>
          <p14:tracePt t="72927" x="3160713" y="2030413"/>
          <p14:tracePt t="72933" x="3170238" y="2030413"/>
          <p14:tracePt t="72938" x="3178175" y="2030413"/>
          <p14:tracePt t="72943" x="3211513" y="2030413"/>
          <p14:tracePt t="72955" x="3228975" y="2047875"/>
          <p14:tracePt t="72959" x="3246438" y="2047875"/>
          <p14:tracePt t="72960" x="3254375" y="2055813"/>
          <p14:tracePt t="72971" x="3271838" y="2055813"/>
          <p14:tracePt t="72978" x="3289300" y="2055813"/>
          <p14:tracePt t="72989" x="3297238" y="2065338"/>
          <p14:tracePt t="72991" x="3305175" y="2065338"/>
          <p14:tracePt t="72998" x="3305175" y="2073275"/>
          <p14:tracePt t="73004" x="3314700" y="2073275"/>
          <p14:tracePt t="73007" x="3322638" y="2073275"/>
          <p14:tracePt t="73012" x="3330575" y="2073275"/>
          <p14:tracePt t="73016" x="3348038" y="2073275"/>
          <p14:tracePt t="73020" x="3348038" y="2082800"/>
          <p14:tracePt t="73026" x="3365500" y="2082800"/>
          <p14:tracePt t="73038" x="3365500" y="2090738"/>
          <p14:tracePt t="73038" x="3373438" y="2090738"/>
          <p14:tracePt t="73044" x="3382963" y="2090738"/>
          <p14:tracePt t="73055" x="3382963" y="2098675"/>
          <p14:tracePt t="73057" x="3398838" y="2098675"/>
          <p14:tracePt t="73065" x="3408363" y="2098675"/>
          <p14:tracePt t="73072" x="3408363" y="2108200"/>
          <p14:tracePt t="73082" x="3416300" y="2108200"/>
          <p14:tracePt t="73091" x="3424238" y="2108200"/>
          <p14:tracePt t="73101" x="3433763" y="2108200"/>
          <p14:tracePt t="73110" x="3441700" y="2108200"/>
          <p14:tracePt t="73121" x="3449638" y="2116138"/>
          <p14:tracePt t="73134" x="3459163" y="2116138"/>
          <p14:tracePt t="73141" x="3467100" y="2124075"/>
          <p14:tracePt t="73157" x="3475038" y="2124075"/>
          <p14:tracePt t="73177" x="3475038" y="2133600"/>
          <p14:tracePt t="73191" x="3484563" y="2133600"/>
          <p14:tracePt t="73195" x="3484563" y="2149475"/>
          <p14:tracePt t="73207" x="3492500" y="2149475"/>
          <p14:tracePt t="73243" x="3492500" y="2159000"/>
          <p14:tracePt t="73252" x="3502025" y="2159000"/>
          <p14:tracePt t="73261" x="3502025" y="2166938"/>
          <p14:tracePt t="73280" x="3509963" y="2166938"/>
          <p14:tracePt t="73298" x="3517900" y="2166938"/>
          <p14:tracePt t="73300" x="3517900" y="2174875"/>
          <p14:tracePt t="73307" x="3527425" y="2174875"/>
          <p14:tracePt t="73309" x="3527425" y="2184400"/>
          <p14:tracePt t="73316" x="3535363" y="2192338"/>
          <p14:tracePt t="73336" x="3543300" y="2192338"/>
          <p14:tracePt t="73339" x="3543300" y="2209800"/>
          <p14:tracePt t="73344" x="3552825" y="2209800"/>
          <p14:tracePt t="73354" x="3560763" y="2217738"/>
          <p14:tracePt t="73404" x="3568700" y="2227263"/>
          <p14:tracePt t="73421" x="3568700" y="2235200"/>
          <p14:tracePt t="73423" x="3578225" y="2235200"/>
          <p14:tracePt t="73432" x="3586163" y="2235200"/>
          <p14:tracePt t="73441" x="3594100" y="2243138"/>
          <p14:tracePt t="73454" x="3594100" y="2252663"/>
          <p14:tracePt t="73460" x="3603625" y="2252663"/>
          <p14:tracePt t="73461" x="3603625" y="2260600"/>
          <p14:tracePt t="73471" x="3603625" y="2268538"/>
          <p14:tracePt t="73478" x="3611563" y="2268538"/>
          <p14:tracePt t="73488" x="3611563" y="2278063"/>
          <p14:tracePt t="73507" x="3619500" y="2278063"/>
          <p14:tracePt t="73518" x="3619500" y="2286000"/>
          <p14:tracePt t="73545" x="3619500" y="2293938"/>
          <p14:tracePt t="73564" x="3619500" y="2303463"/>
          <p14:tracePt t="95831" x="3619500" y="2286000"/>
          <p14:tracePt t="95837" x="3578225" y="2192338"/>
          <p14:tracePt t="95846" x="3543300" y="2149475"/>
          <p14:tracePt t="95849" x="3535363" y="2116138"/>
          <p14:tracePt t="95857" x="3509963" y="2073275"/>
          <p14:tracePt t="95863" x="3492500" y="2039938"/>
          <p14:tracePt t="95865" x="3484563" y="2039938"/>
          <p14:tracePt t="95873" x="3484563" y="2030413"/>
          <p14:tracePt t="95875" x="3484563" y="2022475"/>
          <p14:tracePt t="95881" x="3467100" y="2022475"/>
          <p14:tracePt t="95891" x="3441700" y="2005013"/>
          <p14:tracePt t="95896" x="3433763" y="1979613"/>
          <p14:tracePt t="95900" x="3408363" y="1954213"/>
          <p14:tracePt t="95901" x="3408363" y="1946275"/>
          <p14:tracePt t="95913" x="3340100" y="1878013"/>
          <p14:tracePt t="95919" x="3254375" y="1784350"/>
          <p14:tracePt t="95920" x="3238500" y="1766888"/>
          <p14:tracePt t="95929" x="3170238" y="1674813"/>
          <p14:tracePt t="95931" x="3144838" y="1631950"/>
          <p14:tracePt t="95938" x="3084513" y="1512888"/>
          <p14:tracePt t="95941" x="3059113" y="1470025"/>
          <p14:tracePt t="95947" x="3016250" y="1401763"/>
          <p14:tracePt t="95950" x="3000375" y="1368425"/>
          <p14:tracePt t="95957" x="2965450" y="1333500"/>
          <p14:tracePt t="95962" x="2949575" y="1325563"/>
          <p14:tracePt t="95966" x="2914650" y="1292225"/>
          <p14:tracePt t="95968" x="2889250" y="1274763"/>
          <p14:tracePt t="95977" x="2838450" y="1241425"/>
          <p14:tracePt t="95985" x="2787650" y="1223963"/>
          <p14:tracePt t="95986" x="2770188" y="1206500"/>
          <p14:tracePt t="95995" x="2701925" y="1189038"/>
          <p14:tracePt t="95998" x="2676525" y="1173163"/>
          <p14:tracePt t="96003" x="2608263" y="1138238"/>
          <p14:tracePt t="96006" x="2592388" y="1130300"/>
          <p14:tracePt t="96014" x="2506663" y="1096963"/>
          <p14:tracePt t="96016" x="2481263" y="1079500"/>
          <p14:tracePt t="96023" x="2397125" y="1036638"/>
          <p14:tracePt t="96028" x="2344738" y="1011238"/>
          <p14:tracePt t="96032" x="2252663" y="960438"/>
          <p14:tracePt t="96033" x="2209800" y="942975"/>
          <p14:tracePt t="96041" x="2073275" y="884238"/>
          <p14:tracePt t="96046" x="2014538" y="866775"/>
          <p14:tracePt t="96051" x="1885950" y="815975"/>
          <p14:tracePt t="96052" x="1844675" y="798513"/>
          <p14:tracePt t="96060" x="1716088" y="747713"/>
          <p14:tracePt t="96064" x="1657350" y="730250"/>
          <p14:tracePt t="96069" x="1512888" y="704850"/>
          <p14:tracePt t="96073" x="1452563" y="688975"/>
          <p14:tracePt t="96080" x="1308100" y="671513"/>
          <p14:tracePt t="96082" x="1266825" y="663575"/>
          <p14:tracePt t="96088" x="1138238" y="654050"/>
          <p14:tracePt t="96096" x="1079500" y="646113"/>
          <p14:tracePt t="96098" x="935038" y="646113"/>
          <p14:tracePt t="96099" x="874713" y="646113"/>
          <p14:tracePt t="96110" x="704850" y="654050"/>
          <p14:tracePt t="96119" x="595313" y="671513"/>
          <p14:tracePt t="96120" x="534988" y="679450"/>
          <p14:tracePt t="96125" x="407988" y="704850"/>
          <p14:tracePt t="96129" x="357188" y="714375"/>
          <p14:tracePt t="96137" x="230188" y="722313"/>
          <p14:tracePt t="96139" x="187325" y="730250"/>
          <p14:tracePt t="96147" x="58738" y="747713"/>
          <p14:tracePt t="96151" x="0" y="75565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Molecular Weight</a:t>
            </a:r>
            <a:br>
              <a:rPr lang="en-US" sz="4000" dirty="0"/>
            </a:br>
            <a:r>
              <a:rPr lang="en-US" sz="4000" dirty="0"/>
              <a:t> vs. Conver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6E0B3F10-B09E-485D-BB41-973D281ED6C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" name="Picture 4" descr="mechanism"/>
          <p:cNvPicPr>
            <a:picLocks noChangeAspect="1" noChangeArrowheads="1"/>
          </p:cNvPicPr>
          <p:nvPr/>
        </p:nvPicPr>
        <p:blipFill rotWithShape="1">
          <a:blip r:embed="rId4" cstate="print"/>
          <a:srcRect l="61468" b="46651"/>
          <a:stretch/>
        </p:blipFill>
        <p:spPr bwMode="auto">
          <a:xfrm>
            <a:off x="2895600" y="2133600"/>
            <a:ext cx="3200400" cy="28194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04800" y="57150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Conversion is the percent of </a:t>
            </a:r>
            <a:r>
              <a:rPr lang="en-US" dirty="0" err="1"/>
              <a:t>polymerizable</a:t>
            </a:r>
            <a:r>
              <a:rPr lang="en-US" dirty="0"/>
              <a:t> functional groups that have been converted into backbone functional group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11430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in polymerization: High polymer + monomer in flask between 0-100% conv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42008" y="2995443"/>
            <a:ext cx="1477095" cy="1095714"/>
            <a:chOff x="1435617" y="2403863"/>
            <a:chExt cx="1477095" cy="1095714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1435617" y="2403863"/>
              <a:ext cx="181897" cy="18288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>
              <a:spLocks noChangeAspect="1"/>
            </p:cNvSpPr>
            <p:nvPr/>
          </p:nvSpPr>
          <p:spPr>
            <a:xfrm>
              <a:off x="1574933" y="2514368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1699744" y="2624873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2730815" y="2481269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2639866" y="3316697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2500011" y="2886575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2012889" y="3119904"/>
              <a:ext cx="181897" cy="182880"/>
            </a:xfrm>
            <a:prstGeom prst="ellipse">
              <a:avLst/>
            </a:prstGeom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1866262" y="2731856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103883" y="11430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polymerization: Oligomers in flask between 0-100% conv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6365085" y="3250615"/>
            <a:ext cx="1876432" cy="680330"/>
            <a:chOff x="7461442" y="2331488"/>
            <a:chExt cx="1876432" cy="680330"/>
          </a:xfrm>
        </p:grpSpPr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8328348" y="2331488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8823102" y="2828938"/>
              <a:ext cx="181897" cy="1828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 rot="2640000">
              <a:off x="7461442" y="2344150"/>
              <a:ext cx="377109" cy="182880"/>
              <a:chOff x="6260541" y="2261616"/>
              <a:chExt cx="377109" cy="182880"/>
            </a:xfrm>
          </p:grpSpPr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8501465" y="2374829"/>
              <a:ext cx="377109" cy="182880"/>
              <a:chOff x="6260541" y="2261616"/>
              <a:chExt cx="377109" cy="182880"/>
            </a:xfrm>
          </p:grpSpPr>
          <p:sp>
            <p:nvSpPr>
              <p:cNvPr id="29" name="Oval 28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 rot="-1800000">
              <a:off x="8960765" y="2688695"/>
              <a:ext cx="377109" cy="182880"/>
              <a:chOff x="6260541" y="2261616"/>
              <a:chExt cx="377109" cy="182880"/>
            </a:xfrm>
          </p:grpSpPr>
          <p:sp>
            <p:nvSpPr>
              <p:cNvPr id="27" name="Oval 26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 rot="1020000">
              <a:off x="7746165" y="2556889"/>
              <a:ext cx="377109" cy="182880"/>
              <a:chOff x="6260541" y="2261616"/>
              <a:chExt cx="377109" cy="182880"/>
            </a:xfrm>
          </p:grpSpPr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6455753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6260541" y="2261616"/>
                <a:ext cx="181897" cy="18288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3C8C3B13-8135-4175-8385-8954811F301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116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307"/>
    </mc:Choice>
    <mc:Fallback>
      <p:transition spd="slow" advTm="55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653" x="42863" y="1801813"/>
          <p14:tracePt t="7660" x="76200" y="1852613"/>
          <p14:tracePt t="7668" x="144463" y="1920875"/>
          <p14:tracePt t="7676" x="212725" y="1963738"/>
          <p14:tracePt t="7682" x="271463" y="2005013"/>
          <p14:tracePt t="7691" x="339725" y="2047875"/>
          <p14:tracePt t="7698" x="390525" y="2090738"/>
          <p14:tracePt t="7707" x="425450" y="2124075"/>
          <p14:tracePt t="7714" x="476250" y="2166938"/>
          <p14:tracePt t="7724" x="519113" y="2217738"/>
          <p14:tracePt t="7730" x="569913" y="2286000"/>
          <p14:tracePt t="7739" x="611188" y="2319338"/>
          <p14:tracePt t="7746" x="646113" y="2362200"/>
          <p14:tracePt t="7755" x="688975" y="2397125"/>
          <p14:tracePt t="7762" x="730250" y="2438400"/>
          <p14:tracePt t="7769" x="781050" y="2481263"/>
          <p14:tracePt t="7777" x="833438" y="2524125"/>
          <p14:tracePt t="7785" x="892175" y="2574925"/>
          <p14:tracePt t="7795" x="960438" y="2625725"/>
          <p14:tracePt t="7801" x="1044575" y="2676525"/>
          <p14:tracePt t="7811" x="1122363" y="2701925"/>
          <p14:tracePt t="7817" x="1216025" y="2736850"/>
          <p14:tracePt t="7826" x="1292225" y="2770188"/>
          <p14:tracePt t="7831" x="1368425" y="2805113"/>
          <p14:tracePt t="7841" x="1444625" y="2846388"/>
          <p14:tracePt t="7847" x="1530350" y="2897188"/>
          <p14:tracePt t="7856" x="1622425" y="2940050"/>
          <p14:tracePt t="7863" x="1725613" y="2982913"/>
          <p14:tracePt t="7871" x="1827213" y="3016250"/>
          <p14:tracePt t="7879" x="1928813" y="3051175"/>
          <p14:tracePt t="7887" x="2022475" y="3084513"/>
          <p14:tracePt t="7893" x="2082800" y="3094038"/>
          <p14:tracePt t="7901" x="2141538" y="3109913"/>
          <p14:tracePt t="7910" x="2200275" y="3135313"/>
          <p14:tracePt t="7917" x="2252663" y="3170238"/>
          <p14:tracePt t="7925" x="2319338" y="3195638"/>
          <p14:tracePt t="7932" x="2379663" y="3246438"/>
          <p14:tracePt t="7941" x="2430463" y="3271838"/>
          <p14:tracePt t="7948" x="2481263" y="3305175"/>
          <p14:tracePt t="7956" x="2516188" y="3330575"/>
          <p14:tracePt t="7962" x="2566988" y="3355975"/>
          <p14:tracePt t="7970" x="2600325" y="3373438"/>
          <p14:tracePt t="7978" x="2651125" y="3408363"/>
          <p14:tracePt t="7986" x="2711450" y="3441700"/>
          <p14:tracePt t="7995" x="2762250" y="3467100"/>
          <p14:tracePt t="8002" x="2838450" y="3502025"/>
          <p14:tracePt t="8010" x="2897188" y="3535363"/>
          <p14:tracePt t="8018" x="2965450" y="3578225"/>
          <p14:tracePt t="8027" x="3025775" y="3603625"/>
          <p14:tracePt t="8033" x="3094038" y="3646488"/>
          <p14:tracePt t="8041" x="3152775" y="3687763"/>
          <p14:tracePt t="8049" x="3238500" y="3748088"/>
          <p14:tracePt t="8060" x="3322638" y="3816350"/>
          <p14:tracePt t="8065" x="3416300" y="3883025"/>
          <p14:tracePt t="8077" x="3484563" y="3935413"/>
          <p14:tracePt t="8081" x="3552825" y="3994150"/>
          <p14:tracePt t="8090" x="3586163" y="4044950"/>
          <p14:tracePt t="8095" x="3636963" y="4087813"/>
          <p14:tracePt t="8102" x="3705225" y="4130675"/>
          <p14:tracePt t="8110" x="3756025" y="4189413"/>
          <p14:tracePt t="8119" x="3824288" y="4257675"/>
          <p14:tracePt t="8126" x="3892550" y="4325938"/>
          <p14:tracePt t="8135" x="3986213" y="4402138"/>
          <p14:tracePt t="8144" x="4052888" y="4486275"/>
          <p14:tracePt t="8151" x="4121150" y="4564063"/>
          <p14:tracePt t="8160" x="4171950" y="4614863"/>
          <p14:tracePt t="8165" x="4240213" y="4683125"/>
          <p14:tracePt t="8175" x="4300538" y="4724400"/>
          <p14:tracePt t="8181" x="4376738" y="4767263"/>
          <p14:tracePt t="8189" x="4452938" y="4827588"/>
          <p14:tracePt t="8196" x="4529138" y="4868863"/>
          <p14:tracePt t="8205" x="4605338" y="4911725"/>
          <p14:tracePt t="8213" x="4673600" y="4962525"/>
          <p14:tracePt t="8221" x="4724400" y="5005388"/>
          <p14:tracePt t="8229" x="4759325" y="5038725"/>
          <p14:tracePt t="8235" x="4784725" y="5048250"/>
          <p14:tracePt t="8245" x="4792663" y="5056188"/>
          <p14:tracePt t="8251" x="4810125" y="5064125"/>
          <p14:tracePt t="8283" x="4818063" y="5073650"/>
          <p14:tracePt t="8290" x="4827588" y="5073650"/>
          <p14:tracePt t="8298" x="4827588" y="5081588"/>
          <p14:tracePt t="8304" x="4835525" y="5091113"/>
          <p14:tracePt t="8320" x="4843463" y="5091113"/>
          <p14:tracePt t="16740" x="4835525" y="5091113"/>
          <p14:tracePt t="16781" x="4827588" y="5091113"/>
          <p14:tracePt t="16804" x="4818063" y="5081588"/>
          <p14:tracePt t="16826" x="4810125" y="5081588"/>
          <p14:tracePt t="16835" x="4802188" y="5081588"/>
          <p14:tracePt t="16843" x="4792663" y="5081588"/>
          <p14:tracePt t="16859" x="4784725" y="5091113"/>
          <p14:tracePt t="16867" x="4775200" y="5099050"/>
          <p14:tracePt t="16873" x="4767263" y="5106988"/>
          <p14:tracePt t="16882" x="4759325" y="5124450"/>
          <p14:tracePt t="16992" x="4759325" y="5132388"/>
          <p14:tracePt t="17037" x="4749800" y="5132388"/>
          <p14:tracePt t="17046" x="4733925" y="5116513"/>
          <p14:tracePt t="17053" x="4724400" y="5099050"/>
          <p14:tracePt t="17061" x="4716463" y="5099050"/>
          <p14:tracePt t="17069" x="4699000" y="5099050"/>
          <p14:tracePt t="17080" x="4691063" y="5099050"/>
          <p14:tracePt t="17083" x="4673600" y="5099050"/>
          <p14:tracePt t="17091" x="4665663" y="5099050"/>
          <p14:tracePt t="17099" x="4640263" y="5099050"/>
          <p14:tracePt t="17108" x="4614863" y="5099050"/>
          <p14:tracePt t="17115" x="4579938" y="5073650"/>
          <p14:tracePt t="17123" x="4546600" y="5048250"/>
          <p14:tracePt t="17132" x="4513263" y="5022850"/>
          <p14:tracePt t="17139" x="4470400" y="4997450"/>
          <p14:tracePt t="17149" x="4427538" y="4979988"/>
          <p14:tracePt t="17153" x="4376738" y="4954588"/>
          <p14:tracePt t="17164" x="4333875" y="4946650"/>
          <p14:tracePt t="17169" x="4300538" y="4937125"/>
          <p14:tracePt t="17179" x="4275138" y="4937125"/>
          <p14:tracePt t="17184" x="4249738" y="4929188"/>
          <p14:tracePt t="17194" x="4240213" y="4929188"/>
          <p14:tracePt t="17201" x="4214813" y="4919663"/>
          <p14:tracePt t="17208" x="4197350" y="4911725"/>
          <p14:tracePt t="17216" x="4189413" y="4911725"/>
          <p14:tracePt t="17222" x="4171950" y="4903788"/>
          <p14:tracePt t="17230" x="4146550" y="4894263"/>
          <p14:tracePt t="17238" x="4138613" y="4894263"/>
          <p14:tracePt t="17246" x="4121150" y="4894263"/>
          <p14:tracePt t="17263" x="4079875" y="4894263"/>
          <p14:tracePt t="17270" x="4062413" y="4894263"/>
          <p14:tracePt t="17279" x="4044950" y="4894263"/>
          <p14:tracePt t="17283" x="4027488" y="4894263"/>
          <p14:tracePt t="17292" x="4002088" y="4894263"/>
          <p14:tracePt t="17300" x="3976688" y="4894263"/>
          <p14:tracePt t="17308" x="3951288" y="4894263"/>
          <p14:tracePt t="17315" x="3917950" y="4886325"/>
          <p14:tracePt t="17324" x="3892550" y="4886325"/>
          <p14:tracePt t="17332" x="3857625" y="4878388"/>
          <p14:tracePt t="17340" x="3841750" y="4878388"/>
          <p14:tracePt t="17348" x="3806825" y="4878388"/>
          <p14:tracePt t="17354" x="3773488" y="4886325"/>
          <p14:tracePt t="17362" x="3748088" y="4894263"/>
          <p14:tracePt t="17370" x="3722688" y="4903788"/>
          <p14:tracePt t="17379" x="3705225" y="4903788"/>
          <p14:tracePt t="17386" x="3687763" y="4911725"/>
          <p14:tracePt t="17396" x="3671888" y="4911725"/>
          <p14:tracePt t="17410" x="3662363" y="4911725"/>
          <p14:tracePt t="17439" x="3654425" y="4911725"/>
          <p14:tracePt t="17456" x="3646488" y="4911725"/>
          <p14:tracePt t="17472" x="3636963" y="4911725"/>
          <p14:tracePt t="17518" x="3636963" y="4919663"/>
          <p14:tracePt t="17534" x="3629025" y="4919663"/>
          <p14:tracePt t="17580" x="3619500" y="4919663"/>
          <p14:tracePt t="17775" x="3629025" y="4919663"/>
          <p14:tracePt t="17783" x="3646488" y="4919663"/>
          <p14:tracePt t="17791" x="3671888" y="4919663"/>
          <p14:tracePt t="17799" x="3687763" y="4919663"/>
          <p14:tracePt t="17807" x="3713163" y="4919663"/>
          <p14:tracePt t="17816" x="3738563" y="4919663"/>
          <p14:tracePt t="17823" x="3756025" y="4919663"/>
          <p14:tracePt t="17831" x="3781425" y="4919663"/>
          <p14:tracePt t="17836" x="3798888" y="4919663"/>
          <p14:tracePt t="17846" x="3816350" y="4911725"/>
          <p14:tracePt t="17853" x="3824288" y="4911725"/>
          <p14:tracePt t="17862" x="3832225" y="4911725"/>
          <p14:tracePt t="17880" x="3841750" y="4911725"/>
          <p14:tracePt t="17885" x="3849688" y="4911725"/>
          <p14:tracePt t="17893" x="3857625" y="4911725"/>
          <p14:tracePt t="17899" x="3875088" y="4911725"/>
          <p14:tracePt t="17907" x="3892550" y="4911725"/>
          <p14:tracePt t="17915" x="3908425" y="4911725"/>
          <p14:tracePt t="17923" x="3935413" y="4911725"/>
          <p14:tracePt t="17931" x="3968750" y="4911725"/>
          <p14:tracePt t="17938" x="3994150" y="4911725"/>
          <p14:tracePt t="17946" x="4037013" y="4911725"/>
          <p14:tracePt t="17963" x="4105275" y="4911725"/>
          <p14:tracePt t="17968" x="4138613" y="4911725"/>
          <p14:tracePt t="17977" x="4164013" y="4903788"/>
          <p14:tracePt t="17984" x="4189413" y="4903788"/>
          <p14:tracePt t="17992" x="4214813" y="4903788"/>
          <p14:tracePt t="18000" x="4224338" y="4903788"/>
          <p14:tracePt t="18008" x="4240213" y="4903788"/>
          <p14:tracePt t="18016" x="4257675" y="4903788"/>
          <p14:tracePt t="18031" x="4275138" y="4903788"/>
          <p14:tracePt t="18038" x="4300538" y="4903788"/>
          <p14:tracePt t="18046" x="4308475" y="4903788"/>
          <p14:tracePt t="18054" x="4333875" y="4903788"/>
          <p14:tracePt t="18062" x="4351338" y="4903788"/>
          <p14:tracePt t="18070" x="4376738" y="4903788"/>
          <p14:tracePt t="18079" x="4402138" y="4903788"/>
          <p14:tracePt t="18086" x="4435475" y="4903788"/>
          <p14:tracePt t="18095" x="4460875" y="4894263"/>
          <p14:tracePt t="18100" x="4495800" y="4894263"/>
          <p14:tracePt t="18108" x="4529138" y="4894263"/>
          <p14:tracePt t="18116" x="4564063" y="4894263"/>
          <p14:tracePt t="18125" x="4589463" y="4894263"/>
          <p14:tracePt t="18133" x="4614863" y="4894263"/>
          <p14:tracePt t="18141" x="4640263" y="4894263"/>
          <p14:tracePt t="18148" x="4673600" y="4886325"/>
          <p14:tracePt t="18156" x="4699000" y="4886325"/>
          <p14:tracePt t="18165" x="4724400" y="4886325"/>
          <p14:tracePt t="18171" x="4749800" y="4878388"/>
          <p14:tracePt t="18180" x="4775200" y="4878388"/>
          <p14:tracePt t="18187" x="4802188" y="4868863"/>
          <p14:tracePt t="18196" x="4818063" y="4868863"/>
          <p14:tracePt t="18203" x="4835525" y="4868863"/>
          <p14:tracePt t="18214" x="4835525" y="4860925"/>
          <p14:tracePt t="18219" x="4852988" y="4860925"/>
          <p14:tracePt t="18230" x="4868863" y="4860925"/>
          <p14:tracePt t="18235" x="4886325" y="4860925"/>
          <p14:tracePt t="18241" x="4911725" y="4860925"/>
          <p14:tracePt t="18250" x="4929188" y="4860925"/>
          <p14:tracePt t="18256" x="4962525" y="4860925"/>
          <p14:tracePt t="18264" x="4997450" y="4860925"/>
          <p14:tracePt t="18273" x="5030788" y="4860925"/>
          <p14:tracePt t="18281" x="5056188" y="4860925"/>
          <p14:tracePt t="18289" x="5091113" y="4860925"/>
          <p14:tracePt t="18297" x="5124450" y="4852988"/>
          <p14:tracePt t="18305" x="5157788" y="4843463"/>
          <p14:tracePt t="18311" x="5175250" y="4835525"/>
          <p14:tracePt t="18319" x="5200650" y="4835525"/>
          <p14:tracePt t="18329" x="5226050" y="4827588"/>
          <p14:tracePt t="18335" x="5235575" y="4818063"/>
          <p14:tracePt t="18345" x="5243513" y="4818063"/>
          <p14:tracePt t="18352" x="5251450" y="4818063"/>
          <p14:tracePt t="18360" x="5260975" y="4818063"/>
          <p14:tracePt t="18373" x="5276850" y="4810125"/>
          <p14:tracePt t="18382" x="5294313" y="4802188"/>
          <p14:tracePt t="18389" x="5302250" y="4792663"/>
          <p14:tracePt t="18397" x="5319713" y="4784725"/>
          <p14:tracePt t="18405" x="5345113" y="4775200"/>
          <p14:tracePt t="18413" x="5353050" y="4775200"/>
          <p14:tracePt t="18421" x="5370513" y="4775200"/>
          <p14:tracePt t="18430" x="5380038" y="4767263"/>
          <p14:tracePt t="18445" x="5387975" y="4759325"/>
          <p14:tracePt t="18451" x="5395913" y="4749800"/>
          <p14:tracePt t="18459" x="5405438" y="4749800"/>
          <p14:tracePt t="18467" x="5413375" y="4749800"/>
          <p14:tracePt t="18476" x="5421313" y="4741863"/>
          <p14:tracePt t="18483" x="5430838" y="4724400"/>
          <p14:tracePt t="18491" x="5446713" y="4724400"/>
          <p14:tracePt t="18499" x="5464175" y="4716463"/>
          <p14:tracePt t="18506" x="5481638" y="4708525"/>
          <p14:tracePt t="18514" x="5489575" y="4699000"/>
          <p14:tracePt t="18521" x="5497513" y="4691063"/>
          <p14:tracePt t="18530" x="5507038" y="4691063"/>
          <p14:tracePt t="18538" x="5507038" y="4683125"/>
          <p14:tracePt t="18546" x="5514975" y="4673600"/>
          <p14:tracePt t="18553" x="5524500" y="4665663"/>
          <p14:tracePt t="18563" x="5532438" y="4665663"/>
          <p14:tracePt t="18570" x="5532438" y="4657725"/>
          <p14:tracePt t="18578" x="5540375" y="4648200"/>
          <p14:tracePt t="18582" x="5549900" y="4648200"/>
          <p14:tracePt t="18590" x="5549900" y="4640263"/>
          <p14:tracePt t="18599" x="5557838" y="4630738"/>
          <p14:tracePt t="18606" x="5565775" y="4622800"/>
          <p14:tracePt t="18623" x="5575300" y="4614863"/>
          <p14:tracePt t="18631" x="5583238" y="4605338"/>
          <p14:tracePt t="18639" x="5591175" y="4605338"/>
          <p14:tracePt t="18650" x="5591175" y="4597400"/>
          <p14:tracePt t="18653" x="5600700" y="4589463"/>
          <p14:tracePt t="18664" x="5608638" y="4579938"/>
          <p14:tracePt t="18681" x="5626100" y="4572000"/>
          <p14:tracePt t="18684" x="5634038" y="4564063"/>
          <p14:tracePt t="18701" x="5641975" y="4554538"/>
          <p14:tracePt t="18709" x="5651500" y="4546600"/>
          <p14:tracePt t="18716" x="5659438" y="4538663"/>
          <p14:tracePt t="18730" x="5668963" y="4529138"/>
          <p14:tracePt t="18739" x="5676900" y="4521200"/>
          <p14:tracePt t="18755" x="5694363" y="4503738"/>
          <p14:tracePt t="18764" x="5710238" y="4486275"/>
          <p14:tracePt t="18771" x="5727700" y="4470400"/>
          <p14:tracePt t="18778" x="5735638" y="4460875"/>
          <p14:tracePt t="18785" x="5753100" y="4445000"/>
          <p14:tracePt t="18794" x="5761038" y="4435475"/>
          <p14:tracePt t="18801" x="5770563" y="4427538"/>
          <p14:tracePt t="18809" x="5770563" y="4419600"/>
          <p14:tracePt t="18817" x="5778500" y="4402138"/>
          <p14:tracePt t="18826" x="5795963" y="4394200"/>
          <p14:tracePt t="18833" x="5803900" y="4394200"/>
          <p14:tracePt t="18841" x="5813425" y="4384675"/>
          <p14:tracePt t="18849" x="5821363" y="4376738"/>
          <p14:tracePt t="18855" x="5829300" y="4376738"/>
          <p14:tracePt t="18863" x="5829300" y="4368800"/>
          <p14:tracePt t="18871" x="5838825" y="4359275"/>
          <p14:tracePt t="18881" x="5846763" y="4359275"/>
          <p14:tracePt t="18886" x="5846763" y="4351338"/>
          <p14:tracePt t="18895" x="5854700" y="4351338"/>
          <p14:tracePt t="18903" x="5864225" y="4341813"/>
          <p14:tracePt t="18913" x="5872163" y="4333875"/>
          <p14:tracePt t="18926" x="5889625" y="4325938"/>
          <p14:tracePt t="18932" x="5915025" y="4316413"/>
          <p14:tracePt t="18941" x="5922963" y="4300538"/>
          <p14:tracePt t="18949" x="5948363" y="4291013"/>
          <p14:tracePt t="18957" x="5957888" y="4283075"/>
          <p14:tracePt t="18973" x="5965825" y="4275138"/>
          <p14:tracePt t="18983" x="5983288" y="4265613"/>
          <p14:tracePt t="18996" x="5991225" y="4257675"/>
          <p14:tracePt t="19003" x="5999163" y="4249738"/>
          <p14:tracePt t="19014" x="6008688" y="4240213"/>
          <p14:tracePt t="19019" x="6024563" y="4232275"/>
          <p14:tracePt t="19030" x="6034088" y="4224338"/>
          <p14:tracePt t="19035" x="6042025" y="4214813"/>
          <p14:tracePt t="19044" x="6042025" y="4206875"/>
          <p14:tracePt t="19050" x="6049963" y="4206875"/>
          <p14:tracePt t="19056" x="6059488" y="4197350"/>
          <p14:tracePt t="19065" x="6067425" y="4189413"/>
          <p14:tracePt t="19082" x="6067425" y="4181475"/>
          <p14:tracePt t="19089" x="6076950" y="4171950"/>
          <p14:tracePt t="19097" x="6084888" y="4164013"/>
          <p14:tracePt t="19114" x="6084888" y="4156075"/>
          <p14:tracePt t="19119" x="6092825" y="4146550"/>
          <p14:tracePt t="19127" x="6102350" y="4146550"/>
          <p14:tracePt t="19136" x="6102350" y="4138613"/>
          <p14:tracePt t="19144" x="6110288" y="4130675"/>
          <p14:tracePt t="19153" x="6118225" y="4121150"/>
          <p14:tracePt t="19167" x="6127750" y="4113213"/>
          <p14:tracePt t="19175" x="6127750" y="4105275"/>
          <p14:tracePt t="19189" x="6135688" y="4095750"/>
          <p14:tracePt t="19198" x="6143625" y="4087813"/>
          <p14:tracePt t="19205" x="6143625" y="4079875"/>
          <p14:tracePt t="19221" x="6153150" y="4070350"/>
          <p14:tracePt t="19231" x="6161088" y="4062413"/>
          <p14:tracePt t="19237" x="6169025" y="4062413"/>
          <p14:tracePt t="19261" x="6169025" y="4044950"/>
          <p14:tracePt t="19266" x="6169025" y="4037013"/>
          <p14:tracePt t="19282" x="6178550" y="4037013"/>
          <p14:tracePt t="19291" x="6178550" y="4027488"/>
          <p14:tracePt t="19307" x="6178550" y="4019550"/>
          <p14:tracePt t="19330" x="6186488" y="4019550"/>
          <p14:tracePt t="19531" x="6194425" y="4002088"/>
          <p14:tracePt t="19539" x="6194425" y="3994150"/>
          <p14:tracePt t="19548" x="6194425" y="3986213"/>
          <p14:tracePt t="19555" x="6194425" y="3976688"/>
          <p14:tracePt t="19564" x="6194425" y="3968750"/>
          <p14:tracePt t="19571" x="6203950" y="3968750"/>
          <p14:tracePt t="19582" x="6203950" y="3960813"/>
          <p14:tracePt t="19587" x="6203950" y="3951288"/>
          <p14:tracePt t="19601" x="6203950" y="3943350"/>
          <p14:tracePt t="19609" x="6203950" y="3935413"/>
          <p14:tracePt t="19680" x="6211888" y="3925888"/>
          <p14:tracePt t="19703" x="6211888" y="3917950"/>
          <p14:tracePt t="19727" x="6211888" y="3908425"/>
          <p14:tracePt t="19782" x="6211888" y="3900488"/>
          <p14:tracePt t="19789" x="6211888" y="3892550"/>
          <p14:tracePt t="19803" x="6211888" y="3883025"/>
          <p14:tracePt t="21824" x="6211888" y="3867150"/>
          <p14:tracePt t="21832" x="6211888" y="3849688"/>
          <p14:tracePt t="21840" x="6203950" y="3841750"/>
          <p14:tracePt t="21848" x="6194425" y="3816350"/>
          <p14:tracePt t="21856" x="6186488" y="3790950"/>
          <p14:tracePt t="21864" x="6178550" y="3763963"/>
          <p14:tracePt t="21870" x="6169025" y="3748088"/>
          <p14:tracePt t="21878" x="6161088" y="3722688"/>
          <p14:tracePt t="21886" x="6153150" y="3705225"/>
          <p14:tracePt t="21894" x="6153150" y="3687763"/>
          <p14:tracePt t="21902" x="6143625" y="3687763"/>
          <p14:tracePt t="21910" x="6143625" y="3679825"/>
          <p14:tracePt t="21918" x="6135688" y="3671888"/>
          <p14:tracePt t="21926" x="6127750" y="3654425"/>
          <p14:tracePt t="21934" x="6127750" y="3636963"/>
          <p14:tracePt t="21940" x="6118225" y="3619500"/>
          <p14:tracePt t="21948" x="6110288" y="3611563"/>
          <p14:tracePt t="21956" x="6102350" y="3594100"/>
          <p14:tracePt t="21964" x="6102350" y="3568700"/>
          <p14:tracePt t="21972" x="6092825" y="3560763"/>
          <p14:tracePt t="21981" x="6084888" y="3543300"/>
          <p14:tracePt t="21988" x="6076950" y="3517900"/>
          <p14:tracePt t="21997" x="6076950" y="3502025"/>
          <p14:tracePt t="22005" x="6076950" y="3484563"/>
          <p14:tracePt t="22011" x="6076950" y="3475038"/>
          <p14:tracePt t="22019" x="6076950" y="3467100"/>
          <p14:tracePt t="22027" x="6076950" y="3459163"/>
          <p14:tracePt t="22035" x="6076950" y="3449638"/>
          <p14:tracePt t="22051" x="6076950" y="3433763"/>
          <p14:tracePt t="22059" x="6076950" y="3416300"/>
          <p14:tracePt t="22067" x="6076950" y="3408363"/>
          <p14:tracePt t="22076" x="6076950" y="3382963"/>
          <p14:tracePt t="22081" x="6076950" y="3373438"/>
          <p14:tracePt t="22089" x="6076950" y="3355975"/>
          <p14:tracePt t="22097" x="6076950" y="3340100"/>
          <p14:tracePt t="22113" x="6076950" y="3322638"/>
          <p14:tracePt t="22121" x="6076950" y="3314700"/>
          <p14:tracePt t="22137" x="6076950" y="3305175"/>
          <p14:tracePt t="22149" x="6076950" y="3297238"/>
          <p14:tracePt t="22159" x="6076950" y="3289300"/>
          <p14:tracePt t="22167" x="6076950" y="3279775"/>
          <p14:tracePt t="22176" x="6076950" y="3271838"/>
          <p14:tracePt t="22191" x="6084888" y="3263900"/>
          <p14:tracePt t="22200" x="6084888" y="3254375"/>
          <p14:tracePt t="30998" x="6067425" y="3254375"/>
          <p14:tracePt t="31006" x="6049963" y="3254375"/>
          <p14:tracePt t="31016" x="6016625" y="3254375"/>
          <p14:tracePt t="31020" x="5991225" y="3254375"/>
          <p14:tracePt t="31029" x="5973763" y="3254375"/>
          <p14:tracePt t="31037" x="5940425" y="3246438"/>
          <p14:tracePt t="31045" x="5905500" y="3238500"/>
          <p14:tracePt t="31052" x="5854700" y="3228975"/>
          <p14:tracePt t="31061" x="5813425" y="3221038"/>
          <p14:tracePt t="31070" x="5753100" y="3211513"/>
          <p14:tracePt t="31077" x="5668963" y="3203575"/>
          <p14:tracePt t="31083" x="5565775" y="3186113"/>
          <p14:tracePt t="31091" x="5464175" y="3178175"/>
          <p14:tracePt t="31100" x="5337175" y="3170238"/>
          <p14:tracePt t="31106" x="5235575" y="3170238"/>
          <p14:tracePt t="31116" x="5149850" y="3170238"/>
          <p14:tracePt t="31123" x="5064125" y="3170238"/>
          <p14:tracePt t="31132" x="5005388" y="3178175"/>
          <p14:tracePt t="31138" x="4946650" y="3178175"/>
          <p14:tracePt t="31147" x="4886325" y="3186113"/>
          <p14:tracePt t="31154" x="4860925" y="3195638"/>
          <p14:tracePt t="31161" x="4810125" y="3203575"/>
          <p14:tracePt t="31172" x="4767263" y="3211513"/>
          <p14:tracePt t="31177" x="4708525" y="3228975"/>
          <p14:tracePt t="31187" x="4622800" y="3238500"/>
          <p14:tracePt t="31193" x="4529138" y="3246438"/>
          <p14:tracePt t="31202" x="4427538" y="3254375"/>
          <p14:tracePt t="31208" x="4341813" y="3271838"/>
          <p14:tracePt t="31218" x="4275138" y="3279775"/>
          <p14:tracePt t="31223" x="4214813" y="3289300"/>
          <p14:tracePt t="31232" x="4156075" y="3297238"/>
          <p14:tracePt t="31239" x="4105275" y="3305175"/>
          <p14:tracePt t="31248" x="4062413" y="3314700"/>
          <p14:tracePt t="31256" x="4011613" y="3322638"/>
          <p14:tracePt t="31263" x="3951288" y="3348038"/>
          <p14:tracePt t="31270" x="3892550" y="3365500"/>
          <p14:tracePt t="31278" x="3832225" y="3390900"/>
          <p14:tracePt t="31285" x="3781425" y="3408363"/>
          <p14:tracePt t="31293" x="3722688" y="3441700"/>
          <p14:tracePt t="31302" x="3671888" y="3467100"/>
          <p14:tracePt t="31309" x="3629025" y="3509963"/>
          <p14:tracePt t="31317" x="3603625" y="3535363"/>
          <p14:tracePt t="31325" x="3594100" y="3552825"/>
          <p14:tracePt t="31333" x="3586163" y="3568700"/>
          <p14:tracePt t="31342" x="3578225" y="3594100"/>
          <p14:tracePt t="31352" x="3568700" y="3603625"/>
          <p14:tracePt t="31357" x="3560763" y="3619500"/>
          <p14:tracePt t="31363" x="3552825" y="3636963"/>
          <p14:tracePt t="31371" x="3552825" y="3654425"/>
          <p14:tracePt t="31379" x="3543300" y="3671888"/>
          <p14:tracePt t="31387" x="3535363" y="3697288"/>
          <p14:tracePt t="31395" x="3517900" y="3713163"/>
          <p14:tracePt t="31403" x="3509963" y="3730625"/>
          <p14:tracePt t="31411" x="3502025" y="3748088"/>
          <p14:tracePt t="31421" x="3484563" y="3763963"/>
          <p14:tracePt t="31424" x="3484563" y="3773488"/>
          <p14:tracePt t="31432" x="3459163" y="3790950"/>
          <p14:tracePt t="31440" x="3441700" y="3806825"/>
          <p14:tracePt t="31449" x="3433763" y="3816350"/>
          <p14:tracePt t="31456" x="3416300" y="3841750"/>
          <p14:tracePt t="31464" x="3408363" y="3849688"/>
          <p14:tracePt t="31472" x="3390900" y="3875088"/>
          <p14:tracePt t="31480" x="3365500" y="3900488"/>
          <p14:tracePt t="31486" x="3348038" y="3925888"/>
          <p14:tracePt t="31494" x="3330575" y="3951288"/>
          <p14:tracePt t="31502" x="3305175" y="3976688"/>
          <p14:tracePt t="31511" x="3279775" y="3994150"/>
          <p14:tracePt t="31518" x="3254375" y="4019550"/>
          <p14:tracePt t="31526" x="3238500" y="4044950"/>
          <p14:tracePt t="31536" x="3221038" y="4062413"/>
          <p14:tracePt t="31543" x="3203575" y="4079875"/>
          <p14:tracePt t="31550" x="3203575" y="4095750"/>
          <p14:tracePt t="31559" x="3195638" y="4113213"/>
          <p14:tracePt t="31566" x="3186113" y="4130675"/>
          <p14:tracePt t="31573" x="3178175" y="4146550"/>
          <p14:tracePt t="31581" x="3178175" y="4164013"/>
          <p14:tracePt t="31589" x="3170238" y="4171950"/>
          <p14:tracePt t="31597" x="3170238" y="4181475"/>
          <p14:tracePt t="31614" x="3170238" y="4189413"/>
          <p14:tracePt t="34044" x="3160713" y="4197350"/>
          <p14:tracePt t="34052" x="3135313" y="4206875"/>
          <p14:tracePt t="34060" x="3109913" y="4232275"/>
          <p14:tracePt t="34069" x="3094038" y="4249738"/>
          <p14:tracePt t="34076" x="3067050" y="4265613"/>
          <p14:tracePt t="34085" x="3041650" y="4283075"/>
          <p14:tracePt t="34092" x="3033713" y="4291013"/>
          <p14:tracePt t="34101" x="3025775" y="4291013"/>
          <p14:tracePt t="34106" x="3016250" y="4300538"/>
          <p14:tracePt t="34113" x="3008313" y="4308475"/>
          <p14:tracePt t="34122" x="3008313" y="4316413"/>
          <p14:tracePt t="34129" x="3000375" y="4316413"/>
          <p14:tracePt t="34138" x="2990850" y="4316413"/>
          <p14:tracePt t="34146" x="2990850" y="4325938"/>
          <p14:tracePt t="34154" x="2974975" y="4333875"/>
          <p14:tracePt t="34162" x="2949575" y="4341813"/>
          <p14:tracePt t="34168" x="2914650" y="4351338"/>
          <p14:tracePt t="34175" x="2871788" y="4359275"/>
          <p14:tracePt t="34185" x="2813050" y="4368800"/>
          <p14:tracePt t="34192" x="2736850" y="4376738"/>
          <p14:tracePt t="34200" x="2651125" y="4376738"/>
          <p14:tracePt t="34208" x="2549525" y="4384675"/>
          <p14:tracePt t="34216" x="2455863" y="4384675"/>
          <p14:tracePt t="34224" x="2371725" y="4384675"/>
          <p14:tracePt t="34232" x="2278063" y="4376738"/>
          <p14:tracePt t="34238" x="2209800" y="4368800"/>
          <p14:tracePt t="34245" x="2133600" y="4351338"/>
          <p14:tracePt t="34254" x="2047875" y="4333875"/>
          <p14:tracePt t="34262" x="1954213" y="4308475"/>
          <p14:tracePt t="34270" x="1870075" y="4291013"/>
          <p14:tracePt t="34278" x="1801813" y="4275138"/>
          <p14:tracePt t="34286" x="1741488" y="4265613"/>
          <p14:tracePt t="34294" x="1682750" y="4257675"/>
          <p14:tracePt t="34302" x="1606550" y="4249738"/>
          <p14:tracePt t="34308" x="1546225" y="4240213"/>
          <p14:tracePt t="34316" x="1495425" y="4214813"/>
          <p14:tracePt t="34324" x="1462088" y="4197350"/>
          <p14:tracePt t="34332" x="1427163" y="4171950"/>
          <p14:tracePt t="34340" x="1385888" y="4146550"/>
          <p14:tracePt t="34348" x="1350963" y="4105275"/>
          <p14:tracePt t="34356" x="1308100" y="4070350"/>
          <p14:tracePt t="34364" x="1274763" y="4027488"/>
          <p14:tracePt t="34370" x="1231900" y="3994150"/>
          <p14:tracePt t="34378" x="1189038" y="3960813"/>
          <p14:tracePt t="34386" x="1138238" y="3943350"/>
          <p14:tracePt t="34394" x="1104900" y="3935413"/>
          <p14:tracePt t="34402" x="1069975" y="3925888"/>
          <p14:tracePt t="34410" x="1036638" y="3917950"/>
          <p14:tracePt t="34418" x="1019175" y="3917950"/>
          <p14:tracePt t="34426" x="993775" y="3908425"/>
          <p14:tracePt t="34435" x="977900" y="3900488"/>
          <p14:tracePt t="34443" x="968375" y="3900488"/>
          <p14:tracePt t="34449" x="968375" y="3883025"/>
          <p14:tracePt t="34456" x="952500" y="3867150"/>
          <p14:tracePt t="34465" x="925513" y="3849688"/>
          <p14:tracePt t="34473" x="900113" y="3841750"/>
          <p14:tracePt t="34481" x="866775" y="3824288"/>
          <p14:tracePt t="34488" x="833438" y="3798888"/>
          <p14:tracePt t="34497" x="798513" y="3790950"/>
          <p14:tracePt t="34505" x="765175" y="3773488"/>
          <p14:tracePt t="34511" x="730250" y="3763963"/>
          <p14:tracePt t="34521" x="696913" y="3756025"/>
          <p14:tracePt t="34527" x="671513" y="3756025"/>
          <p14:tracePt t="34536" x="646113" y="3748088"/>
          <p14:tracePt t="34543" x="628650" y="3748088"/>
          <p14:tracePt t="34552" x="628650" y="3738563"/>
          <p14:tracePt t="39845" x="628650" y="3756025"/>
          <p14:tracePt t="39853" x="636588" y="3763963"/>
          <p14:tracePt t="39861" x="646113" y="3773488"/>
          <p14:tracePt t="39869" x="646113" y="3781425"/>
          <p14:tracePt t="39877" x="654050" y="3798888"/>
          <p14:tracePt t="39887" x="663575" y="3806825"/>
          <p14:tracePt t="39891" x="671513" y="3816350"/>
          <p14:tracePt t="39899" x="671513" y="3824288"/>
          <p14:tracePt t="39907" x="679450" y="3824288"/>
          <p14:tracePt t="39915" x="688975" y="3832225"/>
          <p14:tracePt t="39923" x="688975" y="3841750"/>
          <p14:tracePt t="39931" x="704850" y="3849688"/>
          <p14:tracePt t="39940" x="714375" y="3857625"/>
          <p14:tracePt t="39956" x="730250" y="3900488"/>
          <p14:tracePt t="39961" x="755650" y="3908425"/>
          <p14:tracePt t="39973" x="781050" y="3935413"/>
          <p14:tracePt t="39977" x="798513" y="3960813"/>
          <p14:tracePt t="39987" x="823913" y="3986213"/>
          <p14:tracePt t="39993" x="841375" y="4011613"/>
          <p14:tracePt t="40002" x="858838" y="4037013"/>
          <p14:tracePt t="40009" x="874713" y="4044950"/>
          <p14:tracePt t="40017" x="900113" y="4062413"/>
          <p14:tracePt t="40025" x="917575" y="4087813"/>
          <p14:tracePt t="40030" x="935038" y="4105275"/>
          <p14:tracePt t="40039" x="942975" y="4121150"/>
          <p14:tracePt t="40046" x="952500" y="4121150"/>
          <p14:tracePt t="40055" x="960438" y="4146550"/>
          <p14:tracePt t="40062" x="968375" y="4156075"/>
          <p14:tracePt t="40071" x="985838" y="4171950"/>
          <p14:tracePt t="40078" x="1003300" y="4197350"/>
          <p14:tracePt t="40088" x="1028700" y="4232275"/>
          <p14:tracePt t="40094" x="1044575" y="4257675"/>
          <p14:tracePt t="40099" x="1069975" y="4283075"/>
          <p14:tracePt t="40108" x="1079500" y="4291013"/>
          <p14:tracePt t="40116" x="1079500" y="4300538"/>
          <p14:tracePt t="40124" x="1079500" y="4308475"/>
          <p14:tracePt t="43235" x="1087438" y="4308475"/>
          <p14:tracePt t="43243" x="1138238" y="4341813"/>
          <p14:tracePt t="43251" x="1206500" y="4384675"/>
          <p14:tracePt t="43259" x="1249363" y="4419600"/>
          <p14:tracePt t="43265" x="1317625" y="4460875"/>
          <p14:tracePt t="43275" x="1368425" y="4486275"/>
          <p14:tracePt t="43281" x="1401763" y="4521200"/>
          <p14:tracePt t="43290" x="1436688" y="4546600"/>
          <p14:tracePt t="43297" x="1462088" y="4572000"/>
          <p14:tracePt t="43306" x="1487488" y="4589463"/>
          <p14:tracePt t="43313" x="1512888" y="4605338"/>
          <p14:tracePt t="43322" x="1538288" y="4605338"/>
          <p14:tracePt t="43327" x="1546225" y="4614863"/>
          <p14:tracePt t="43335" x="1563688" y="4622800"/>
          <p14:tracePt t="43343" x="1589088" y="4630738"/>
          <p14:tracePt t="43351" x="1606550" y="4640263"/>
          <p14:tracePt t="43360" x="1614488" y="4648200"/>
          <p14:tracePt t="43367" x="1639888" y="4657725"/>
          <p14:tracePt t="43374" x="1674813" y="4665663"/>
          <p14:tracePt t="43383" x="1708150" y="4691063"/>
          <p14:tracePt t="43390" x="1758950" y="4708525"/>
          <p14:tracePt t="43399" x="1809750" y="4741863"/>
          <p14:tracePt t="43405" x="1860550" y="4767263"/>
          <p14:tracePt t="43413" x="1895475" y="4784725"/>
          <p14:tracePt t="43421" x="1920875" y="4810125"/>
          <p14:tracePt t="43428" x="1954213" y="4827588"/>
          <p14:tracePt t="43438" x="1971675" y="4835525"/>
          <p14:tracePt t="43445" x="1997075" y="4843463"/>
          <p14:tracePt t="43454" x="2022475" y="4852988"/>
          <p14:tracePt t="43461" x="2055813" y="4860925"/>
          <p14:tracePt t="43466" x="2082800" y="4868863"/>
          <p14:tracePt t="43475" x="2098675" y="4868863"/>
          <p14:tracePt t="43483" x="2116138" y="4868863"/>
          <p14:tracePt t="43491" x="2124075" y="4878388"/>
          <p14:tracePt t="43508" x="2133600" y="4878388"/>
          <p14:tracePt t="43515" x="2141538" y="4886325"/>
          <p14:tracePt t="43693" x="2133600" y="4903788"/>
          <p14:tracePt t="43701" x="2116138" y="4903788"/>
          <p14:tracePt t="43708" x="2116138" y="4911725"/>
          <p14:tracePt t="43717" x="2098675" y="4919663"/>
          <p14:tracePt t="43725" x="2090738" y="4929188"/>
          <p14:tracePt t="43740" x="2082800" y="4937125"/>
          <p14:tracePt t="43747" x="2073275" y="4946650"/>
          <p14:tracePt t="43763" x="2055813" y="4972050"/>
          <p14:tracePt t="43772" x="2047875" y="4987925"/>
          <p14:tracePt t="43779" x="2039938" y="5005388"/>
          <p14:tracePt t="43789" x="2030413" y="5030788"/>
          <p14:tracePt t="43795" x="2022475" y="5038725"/>
          <p14:tracePt t="43804" x="2022475" y="5048250"/>
          <p14:tracePt t="43812" x="2014538" y="5056188"/>
          <p14:tracePt t="43817" x="2005013" y="5064125"/>
          <p14:tracePt t="43825" x="2005013" y="5073650"/>
          <p14:tracePt t="43858" x="1997075" y="5073650"/>
          <p14:tracePt t="43864" x="1997075" y="5081588"/>
          <p14:tracePt t="43873" x="1989138" y="5091113"/>
          <p14:tracePt t="43879" x="1979613" y="5091113"/>
          <p14:tracePt t="43889" x="1971675" y="5099050"/>
          <p14:tracePt t="43896" x="1963738" y="5106988"/>
          <p14:tracePt t="43906" x="1954213" y="5116513"/>
          <p14:tracePt t="44028" x="1954213" y="5099050"/>
          <p14:tracePt t="44035" x="1963738" y="5048250"/>
          <p14:tracePt t="44043" x="1989138" y="4954588"/>
          <p14:tracePt t="44052" x="2005013" y="4868863"/>
          <p14:tracePt t="44059" x="2030413" y="4784725"/>
          <p14:tracePt t="44068" x="2065338" y="4683125"/>
          <p14:tracePt t="44076" x="2090738" y="4579938"/>
          <p14:tracePt t="44081" x="2124075" y="4478338"/>
          <p14:tracePt t="44090" x="2159000" y="4341813"/>
          <p14:tracePt t="44097" x="2184400" y="4232275"/>
          <p14:tracePt t="44106" x="2200275" y="4130675"/>
          <p14:tracePt t="44113" x="2227263" y="4037013"/>
          <p14:tracePt t="44123" x="2252663" y="3951288"/>
          <p14:tracePt t="44129" x="2260600" y="3867150"/>
          <p14:tracePt t="44139" x="2268538" y="3781425"/>
          <p14:tracePt t="44145" x="2278063" y="3722688"/>
          <p14:tracePt t="44151" x="2286000" y="3662363"/>
          <p14:tracePt t="44159" x="2293938" y="3611563"/>
          <p14:tracePt t="44168" x="2319338" y="3568700"/>
          <p14:tracePt t="44177" x="2336800" y="3527425"/>
          <p14:tracePt t="44184" x="2354263" y="3484563"/>
          <p14:tracePt t="44191" x="2371725" y="3433763"/>
          <p14:tracePt t="44199" x="2405063" y="3373438"/>
          <p14:tracePt t="44207" x="2438400" y="3322638"/>
          <p14:tracePt t="44213" x="2463800" y="3289300"/>
          <p14:tracePt t="44221" x="2489200" y="3246438"/>
          <p14:tracePt t="44229" x="2524125" y="3195638"/>
          <p14:tracePt t="44239" x="2541588" y="3160713"/>
          <p14:tracePt t="44245" x="2557463" y="3127375"/>
          <p14:tracePt t="44253" x="2582863" y="3094038"/>
          <p14:tracePt t="44261" x="2600325" y="3059113"/>
          <p14:tracePt t="44269" x="2608263" y="3025775"/>
          <p14:tracePt t="44278" x="2625725" y="2990850"/>
          <p14:tracePt t="44283" x="2660650" y="2922588"/>
          <p14:tracePt t="44294" x="2676525" y="2881313"/>
          <p14:tracePt t="44299" x="2701925" y="2838450"/>
          <p14:tracePt t="44310" x="2719388" y="2805113"/>
          <p14:tracePt t="44315" x="2736850" y="2770188"/>
          <p14:tracePt t="44324" x="2744788" y="2736850"/>
          <p14:tracePt t="44331" x="2752725" y="2711450"/>
          <p14:tracePt t="44341" x="2770188" y="2693988"/>
          <p14:tracePt t="44347" x="2787650" y="2668588"/>
          <p14:tracePt t="44353" x="2805113" y="2643188"/>
          <p14:tracePt t="44360" x="2830513" y="2617788"/>
          <p14:tracePt t="44369" x="2855913" y="2582863"/>
          <p14:tracePt t="44376" x="2881313" y="2541588"/>
          <p14:tracePt t="44385" x="2906713" y="2506663"/>
          <p14:tracePt t="44393" x="2940050" y="2455863"/>
          <p14:tracePt t="44401" x="2965450" y="2422525"/>
          <p14:tracePt t="44408" x="2990850" y="2387600"/>
          <p14:tracePt t="44416" x="3016250" y="2362200"/>
          <p14:tracePt t="44423" x="3041650" y="2336800"/>
          <p14:tracePt t="44431" x="3067050" y="2311400"/>
          <p14:tracePt t="44440" x="3094038" y="2286000"/>
          <p14:tracePt t="44447" x="3119438" y="2260600"/>
          <p14:tracePt t="44457" x="3135313" y="2243138"/>
          <p14:tracePt t="44463" x="3160713" y="2217738"/>
          <p14:tracePt t="44474" x="3178175" y="2209800"/>
          <p14:tracePt t="44479" x="3203575" y="2192338"/>
          <p14:tracePt t="44485" x="3228975" y="2166938"/>
          <p14:tracePt t="44493" x="3254375" y="2141538"/>
          <p14:tracePt t="44501" x="3279775" y="2108200"/>
          <p14:tracePt t="44508" x="3305175" y="2065338"/>
          <p14:tracePt t="44516" x="3330575" y="2039938"/>
          <p14:tracePt t="44524" x="3348038" y="2022475"/>
          <p14:tracePt t="44532" x="3365500" y="1997075"/>
          <p14:tracePt t="44540" x="3373438" y="1979613"/>
          <p14:tracePt t="44548" x="3382963" y="1971675"/>
          <p14:tracePt t="44562" x="3390900" y="1954213"/>
          <p14:tracePt t="44571" x="3398838" y="1946275"/>
          <p14:tracePt t="44579" x="3408363" y="1946275"/>
          <p14:tracePt t="44588" x="3424238" y="1928813"/>
          <p14:tracePt t="44595" x="3433763" y="1920875"/>
          <p14:tracePt t="44603" x="3449638" y="1911350"/>
          <p14:tracePt t="44619" x="3459163" y="1903413"/>
          <p14:tracePt t="44626" x="3467100" y="1903413"/>
          <p14:tracePt t="44633" x="3467100" y="1895475"/>
          <p14:tracePt t="44641" x="3475038" y="1885950"/>
          <p14:tracePt t="44649" x="3492500" y="1885950"/>
          <p14:tracePt t="44658" x="3517900" y="1878013"/>
          <p14:tracePt t="44665" x="3552825" y="1870075"/>
          <p14:tracePt t="44674" x="3578225" y="1860550"/>
          <p14:tracePt t="44681" x="3611563" y="1852613"/>
          <p14:tracePt t="44692" x="3646488" y="1852613"/>
          <p14:tracePt t="44694" x="3671888" y="1844675"/>
          <p14:tracePt t="44703" x="3679825" y="1844675"/>
          <p14:tracePt t="44710" x="3687763" y="1844675"/>
          <p14:tracePt t="44718" x="3697288" y="1844675"/>
          <p14:tracePt t="44734" x="3713163" y="1844675"/>
          <p14:tracePt t="44742" x="3730625" y="1844675"/>
          <p14:tracePt t="44750" x="3748088" y="1844675"/>
          <p14:tracePt t="44756" x="3773488" y="1852613"/>
          <p14:tracePt t="44764" x="3806825" y="1870075"/>
          <p14:tracePt t="44773" x="3849688" y="1878013"/>
          <p14:tracePt t="44780" x="3883025" y="1885950"/>
          <p14:tracePt t="44789" x="3917950" y="1903413"/>
          <p14:tracePt t="44795" x="3951288" y="1911350"/>
          <p14:tracePt t="44804" x="3968750" y="1911350"/>
          <p14:tracePt t="44812" x="3976688" y="1911350"/>
          <p14:tracePt t="44821" x="3976688" y="1920875"/>
          <p14:tracePt t="44826" x="3986213" y="1920875"/>
          <p14:tracePt t="44834" x="3994150" y="1920875"/>
          <p14:tracePt t="44850" x="4002088" y="1928813"/>
          <p14:tracePt t="44858" x="4011613" y="1928813"/>
          <p14:tracePt t="44866" x="4019550" y="1938338"/>
          <p14:tracePt t="44882" x="4027488" y="1938338"/>
          <p14:tracePt t="44890" x="4037013" y="1946275"/>
          <p14:tracePt t="44922" x="4044950" y="1946275"/>
          <p14:tracePt t="44929" x="4052888" y="1954213"/>
          <p14:tracePt t="44940" x="4070350" y="1963738"/>
          <p14:tracePt t="44945" x="4079875" y="1963738"/>
          <p14:tracePt t="44955" x="4095750" y="1971675"/>
          <p14:tracePt t="44962" x="4095750" y="1979613"/>
          <p14:tracePt t="44967" x="4105275" y="1979613"/>
          <p14:tracePt t="44977" x="4121150" y="1989138"/>
          <p14:tracePt t="44983" x="4121150" y="1997075"/>
          <p14:tracePt t="44991" x="4130675" y="2005013"/>
          <p14:tracePt t="44999" x="4138613" y="2005013"/>
          <p14:tracePt t="45015" x="4146550" y="2005013"/>
          <p14:tracePt t="45024" x="4164013" y="2005013"/>
          <p14:tracePt t="45037" x="4171950" y="2005013"/>
          <p14:tracePt t="45045" x="4181475" y="2014538"/>
          <p14:tracePt t="45069" x="4189413" y="2014538"/>
          <p14:tracePt t="45077" x="4189413" y="2022475"/>
          <p14:tracePt t="45107" x="4197350" y="2022475"/>
          <p14:tracePt t="45201" x="4206875" y="2022475"/>
          <p14:tracePt t="45217" x="4214813" y="2022475"/>
          <p14:tracePt t="45310" x="4224338" y="2014538"/>
          <p14:tracePt t="53645" x="4206875" y="2014538"/>
          <p14:tracePt t="53651" x="4189413" y="2014538"/>
          <p14:tracePt t="53659" x="4164013" y="2014538"/>
          <p14:tracePt t="53667" x="4138613" y="2014538"/>
          <p14:tracePt t="53676" x="4130675" y="2005013"/>
          <p14:tracePt t="53683" x="4121150" y="2005013"/>
          <p14:tracePt t="53694" x="4113213" y="2005013"/>
          <p14:tracePt t="53699" x="4105275" y="2005013"/>
          <p14:tracePt t="53761" x="4070350" y="2005013"/>
          <p14:tracePt t="53770" x="4044950" y="2005013"/>
          <p14:tracePt t="53779" x="4011613" y="2005013"/>
          <p14:tracePt t="53785" x="3976688" y="1997075"/>
          <p14:tracePt t="53794" x="3943350" y="1997075"/>
          <p14:tracePt t="53799" x="3925888" y="1997075"/>
          <p14:tracePt t="53809" x="3892550" y="1989138"/>
          <p14:tracePt t="53815" x="3867150" y="1989138"/>
          <p14:tracePt t="53823" x="3832225" y="1989138"/>
          <p14:tracePt t="53831" x="3816350" y="1979613"/>
          <p14:tracePt t="53838" x="3781425" y="1979613"/>
          <p14:tracePt t="53847" x="3756025" y="1971675"/>
          <p14:tracePt t="53855" x="3722688" y="1971675"/>
          <p14:tracePt t="53860" x="3671888" y="1963738"/>
          <p14:tracePt t="53869" x="3586163" y="1946275"/>
          <p14:tracePt t="53878" x="3492500" y="1938338"/>
          <p14:tracePt t="53885" x="3408363" y="1928813"/>
          <p14:tracePt t="53893" x="3322638" y="1920875"/>
          <p14:tracePt t="53901" x="3238500" y="1903413"/>
          <p14:tracePt t="53910" x="3152775" y="1895475"/>
          <p14:tracePt t="53916" x="3076575" y="1885950"/>
          <p14:tracePt t="53923" x="3008313" y="1885950"/>
          <p14:tracePt t="53931" x="2932113" y="1878013"/>
          <p14:tracePt t="53940" x="2871788" y="1860550"/>
          <p14:tracePt t="53949" x="2813050" y="1852613"/>
          <p14:tracePt t="53955" x="2778125" y="1844675"/>
          <p14:tracePt t="53963" x="2744788" y="1835150"/>
          <p14:tracePt t="53971" x="2711450" y="1819275"/>
          <p14:tracePt t="53978" x="2676525" y="1809750"/>
          <p14:tracePt t="53987" x="2633663" y="1793875"/>
          <p14:tracePt t="53994" x="2566988" y="1758950"/>
          <p14:tracePt t="54000" x="2481263" y="1725613"/>
          <p14:tracePt t="54009" x="2387600" y="1708150"/>
          <p14:tracePt t="54016" x="2260600" y="1682750"/>
          <p14:tracePt t="54026" x="2149475" y="1674813"/>
          <p14:tracePt t="54032" x="2022475" y="1657350"/>
          <p14:tracePt t="54041" x="1895475" y="1649413"/>
          <p14:tracePt t="54048" x="1766888" y="1639888"/>
          <p14:tracePt t="54056" x="1649413" y="1639888"/>
          <p14:tracePt t="54062" x="1530350" y="1639888"/>
          <p14:tracePt t="54070" x="1401763" y="1622425"/>
          <p14:tracePt t="54078" x="1274763" y="1614488"/>
          <p14:tracePt t="54086" x="1138238" y="1581150"/>
          <p14:tracePt t="54094" x="993775" y="1538288"/>
          <p14:tracePt t="54102" x="884238" y="1504950"/>
          <p14:tracePt t="54110" x="781050" y="1470025"/>
          <p14:tracePt t="54118" x="679450" y="1436688"/>
          <p14:tracePt t="54125" x="577850" y="1419225"/>
          <p14:tracePt t="54132" x="476250" y="1393825"/>
          <p14:tracePt t="54141" x="374650" y="1385888"/>
          <p14:tracePt t="54148" x="271463" y="1350963"/>
          <p14:tracePt t="54156" x="169863" y="1317625"/>
          <p14:tracePt t="54164" x="76200" y="12922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Chemistry of </a:t>
            </a:r>
            <a:br>
              <a:rPr lang="en-US" dirty="0"/>
            </a:br>
            <a:r>
              <a:rPr lang="en-US" dirty="0"/>
              <a:t>Ionic Polymeriz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FB6FC34-ADD8-493C-920B-D873BE8AABC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81365" y="1723072"/>
            <a:ext cx="36578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lkenes can act as nucleophiles,</a:t>
            </a:r>
          </a:p>
          <a:p>
            <a:pPr algn="ctr"/>
            <a:r>
              <a:rPr lang="en-US" dirty="0"/>
              <a:t>with the propagating species a</a:t>
            </a:r>
          </a:p>
          <a:p>
            <a:pPr algn="ctr"/>
            <a:r>
              <a:rPr lang="en-US" dirty="0"/>
              <a:t>carbocation.  The R</a:t>
            </a:r>
            <a:r>
              <a:rPr lang="en-US" baseline="-25000" dirty="0"/>
              <a:t>1</a:t>
            </a:r>
            <a:r>
              <a:rPr lang="en-US" dirty="0"/>
              <a:t> group should</a:t>
            </a:r>
          </a:p>
          <a:p>
            <a:pPr algn="ctr"/>
            <a:r>
              <a:rPr lang="en-US" dirty="0"/>
              <a:t>be capable of stabilizing the </a:t>
            </a:r>
          </a:p>
          <a:p>
            <a:pPr algn="ctr"/>
            <a:r>
              <a:rPr lang="en-US" dirty="0"/>
              <a:t>charg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58" y="1591144"/>
            <a:ext cx="4875042" cy="35904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60247" y="3551872"/>
            <a:ext cx="403187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lkenes can also act as electrophiles,</a:t>
            </a:r>
          </a:p>
          <a:p>
            <a:pPr algn="ctr"/>
            <a:r>
              <a:rPr lang="en-US" dirty="0"/>
              <a:t>with the propagating species a</a:t>
            </a:r>
          </a:p>
          <a:p>
            <a:pPr algn="ctr"/>
            <a:r>
              <a:rPr lang="en-US" dirty="0" err="1"/>
              <a:t>carbanion</a:t>
            </a:r>
            <a:r>
              <a:rPr lang="en-US" dirty="0"/>
              <a:t>.  The R</a:t>
            </a:r>
            <a:r>
              <a:rPr lang="en-US" baseline="-25000" dirty="0"/>
              <a:t>2</a:t>
            </a:r>
            <a:r>
              <a:rPr lang="en-US" dirty="0"/>
              <a:t> group should</a:t>
            </a:r>
          </a:p>
          <a:p>
            <a:pPr algn="ctr"/>
            <a:r>
              <a:rPr lang="en-US" dirty="0"/>
              <a:t>be capable of stabilizing the negative</a:t>
            </a:r>
          </a:p>
          <a:p>
            <a:pPr algn="ctr"/>
            <a:r>
              <a:rPr lang="en-US" dirty="0"/>
              <a:t>charg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0961" y="5612398"/>
            <a:ext cx="81658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Looking ahead:  what might be examples of E+ and </a:t>
            </a:r>
            <a:r>
              <a:rPr lang="en-US" sz="2000" i="1" dirty="0" err="1"/>
              <a:t>Nuc</a:t>
            </a:r>
            <a:r>
              <a:rPr lang="en-US" sz="2000" i="1" dirty="0"/>
              <a:t>- suitable for the reaction steps above?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0D851E31-051D-4C84-B3B6-61DA0C8F9F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159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769"/>
    </mc:Choice>
    <mc:Fallback>
      <p:transition spd="slow" advTm="397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3" x="119063" y="1885950"/>
          <p14:tracePt t="1779" x="177800" y="1870075"/>
          <p14:tracePt t="1788" x="271463" y="1835150"/>
          <p14:tracePt t="1796" x="374650" y="1809750"/>
          <p14:tracePt t="1806" x="501650" y="1793875"/>
          <p14:tracePt t="1812" x="646113" y="1751013"/>
          <p14:tracePt t="1820" x="798513" y="1725613"/>
          <p14:tracePt t="1827" x="1054100" y="1682750"/>
          <p14:tracePt t="1834" x="1325563" y="1665288"/>
          <p14:tracePt t="1842" x="1563688" y="1649413"/>
          <p14:tracePt t="1849" x="1716088" y="1639888"/>
          <p14:tracePt t="1857" x="1895475" y="1622425"/>
          <p14:tracePt t="1865" x="2047875" y="1614488"/>
          <p14:tracePt t="1874" x="2192338" y="1606550"/>
          <p14:tracePt t="1882" x="2319338" y="1589088"/>
          <p14:tracePt t="1888" x="2430463" y="1589088"/>
          <p14:tracePt t="1896" x="2557463" y="1589088"/>
          <p14:tracePt t="1907" x="2686050" y="1589088"/>
          <p14:tracePt t="1912" x="2813050" y="1589088"/>
          <p14:tracePt t="1920" x="2940050" y="1589088"/>
          <p14:tracePt t="1928" x="3094038" y="1597025"/>
          <p14:tracePt t="1937" x="3221038" y="1606550"/>
          <p14:tracePt t="1944" x="3348038" y="1614488"/>
          <p14:tracePt t="1952" x="3475038" y="1631950"/>
          <p14:tracePt t="1957" x="3619500" y="1639888"/>
          <p14:tracePt t="1966" x="3748088" y="1657350"/>
          <p14:tracePt t="1973" x="3875088" y="1674813"/>
          <p14:tracePt t="1981" x="3976688" y="1708150"/>
          <p14:tracePt t="1990" x="4052888" y="1741488"/>
          <p14:tracePt t="1997" x="4105275" y="1784350"/>
          <p14:tracePt t="2005" x="4138613" y="1809750"/>
          <p14:tracePt t="2014" x="4171950" y="1835150"/>
          <p14:tracePt t="2022" x="4214813" y="1878013"/>
          <p14:tracePt t="2029" x="4240213" y="1911350"/>
          <p14:tracePt t="2037" x="4249738" y="1946275"/>
          <p14:tracePt t="2044" x="4257675" y="1979613"/>
          <p14:tracePt t="2051" x="4257675" y="2014538"/>
          <p14:tracePt t="2059" x="4257675" y="2047875"/>
          <p14:tracePt t="2067" x="4257675" y="2098675"/>
          <p14:tracePt t="2076" x="4249738" y="2174875"/>
          <p14:tracePt t="2083" x="4232275" y="2268538"/>
          <p14:tracePt t="2090" x="4240213" y="2371725"/>
          <p14:tracePt t="2098" x="4249738" y="2455863"/>
          <p14:tracePt t="2106" x="4275138" y="2549525"/>
          <p14:tracePt t="2114" x="4291013" y="2608263"/>
          <p14:tracePt t="2124" x="4300538" y="2668588"/>
          <p14:tracePt t="2130" x="4308475" y="2693988"/>
          <p14:tracePt t="2139" x="4316413" y="2711450"/>
          <p14:tracePt t="2145" x="4325938" y="2719388"/>
          <p14:tracePt t="2156" x="4325938" y="2727325"/>
          <p14:tracePt t="2176" x="4325938" y="2736850"/>
          <p14:tracePt t="2183" x="4333875" y="2744788"/>
          <p14:tracePt t="2191" x="4333875" y="2752725"/>
          <p14:tracePt t="2199" x="4341813" y="2770188"/>
          <p14:tracePt t="2207" x="4351338" y="2795588"/>
          <p14:tracePt t="2215" x="4359275" y="2813050"/>
          <p14:tracePt t="2229" x="4368800" y="2820988"/>
          <p14:tracePt t="2370" x="4368800" y="2830513"/>
          <p14:tracePt t="2378" x="4359275" y="2838450"/>
          <p14:tracePt t="2386" x="4351338" y="2838450"/>
          <p14:tracePt t="2498" x="4341813" y="2846388"/>
          <p14:tracePt t="2502" x="4333875" y="2846388"/>
          <p14:tracePt t="2509" x="4333875" y="2855913"/>
          <p14:tracePt t="6779" x="4333875" y="2846388"/>
          <p14:tracePt t="6794" x="4333875" y="2838450"/>
          <p14:tracePt t="6802" x="4333875" y="2820988"/>
          <p14:tracePt t="6810" x="4333875" y="2805113"/>
          <p14:tracePt t="6818" x="4333875" y="2778125"/>
          <p14:tracePt t="6826" x="4333875" y="2752725"/>
          <p14:tracePt t="6842" x="4333875" y="2744788"/>
          <p14:tracePt t="6848" x="4333875" y="2736850"/>
          <p14:tracePt t="6864" x="4333875" y="2727325"/>
          <p14:tracePt t="6873" x="4333875" y="2719388"/>
          <p14:tracePt t="6880" x="4333875" y="2711450"/>
          <p14:tracePt t="6889" x="4333875" y="2693988"/>
          <p14:tracePt t="6896" x="4316413" y="2686050"/>
          <p14:tracePt t="6904" x="4316413" y="2668588"/>
          <p14:tracePt t="6912" x="4300538" y="2668588"/>
          <p14:tracePt t="6918" x="4283075" y="2660650"/>
          <p14:tracePt t="6927" x="4283075" y="2651125"/>
          <p14:tracePt t="6934" x="4275138" y="2643188"/>
          <p14:tracePt t="6943" x="4265613" y="2643188"/>
          <p14:tracePt t="6950" x="4257675" y="2633663"/>
          <p14:tracePt t="6960" x="4249738" y="2625725"/>
          <p14:tracePt t="6966" x="4224338" y="2617788"/>
          <p14:tracePt t="6974" x="4197350" y="2600325"/>
          <p14:tracePt t="6981" x="4181475" y="2592388"/>
          <p14:tracePt t="6987" x="4156075" y="2582863"/>
          <p14:tracePt t="6996" x="4130675" y="2582863"/>
          <p14:tracePt t="7004" x="4105275" y="2574925"/>
          <p14:tracePt t="7011" x="4087813" y="2566988"/>
          <p14:tracePt t="7020" x="4070350" y="2557463"/>
          <p14:tracePt t="7028" x="4062413" y="2549525"/>
          <p14:tracePt t="7036" x="4052888" y="2549525"/>
          <p14:tracePt t="7043" x="4052888" y="2541588"/>
          <p14:tracePt t="7050" x="4044950" y="2541588"/>
          <p14:tracePt t="7059" x="4037013" y="2541588"/>
          <p14:tracePt t="7066" x="4037013" y="2532063"/>
          <p14:tracePt t="7074" x="4027488" y="2532063"/>
          <p14:tracePt t="7082" x="4019550" y="2524125"/>
          <p14:tracePt t="7090" x="4011613" y="2524125"/>
          <p14:tracePt t="7098" x="4002088" y="2516188"/>
          <p14:tracePt t="7108" x="3994150" y="2516188"/>
          <p14:tracePt t="7113" x="3986213" y="2506663"/>
          <p14:tracePt t="7119" x="3960813" y="2498725"/>
          <p14:tracePt t="7127" x="3951288" y="2489200"/>
          <p14:tracePt t="7136" x="3943350" y="2489200"/>
          <p14:tracePt t="7143" x="3943350" y="2481263"/>
          <p14:tracePt t="7222" x="3943350" y="2473325"/>
          <p14:tracePt t="9104" x="3935413" y="2455863"/>
          <p14:tracePt t="9112" x="3925888" y="2422525"/>
          <p14:tracePt t="9120" x="3917950" y="2387600"/>
          <p14:tracePt t="9128" x="3908425" y="2362200"/>
          <p14:tracePt t="9134" x="3892550" y="2319338"/>
          <p14:tracePt t="9143" x="3875088" y="2268538"/>
          <p14:tracePt t="9150" x="3841750" y="2227263"/>
          <p14:tracePt t="9158" x="3824288" y="2174875"/>
          <p14:tracePt t="9166" x="3806825" y="2124075"/>
          <p14:tracePt t="9176" x="3790950" y="2065338"/>
          <p14:tracePt t="9183" x="3773488" y="2022475"/>
          <p14:tracePt t="9190" x="3763963" y="1963738"/>
          <p14:tracePt t="9195" x="3756025" y="1903413"/>
          <p14:tracePt t="9204" x="3738563" y="1852613"/>
          <p14:tracePt t="9211" x="3705225" y="1793875"/>
          <p14:tracePt t="9219" x="3671888" y="1741488"/>
          <p14:tracePt t="9229" x="3619500" y="1674813"/>
          <p14:tracePt t="9235" x="3578225" y="1614488"/>
          <p14:tracePt t="9244" x="3527425" y="1546225"/>
          <p14:tracePt t="9251" x="3467100" y="1477963"/>
          <p14:tracePt t="9260" x="3433763" y="1444625"/>
          <p14:tracePt t="9266" x="3416300" y="1419225"/>
          <p14:tracePt t="9274" x="3398838" y="1393825"/>
          <p14:tracePt t="9282" x="3390900" y="1368425"/>
          <p14:tracePt t="9292" x="3382963" y="1360488"/>
          <p14:tracePt t="9298" x="3373438" y="1350963"/>
          <p14:tracePt t="9307" x="3355975" y="1333500"/>
          <p14:tracePt t="9313" x="3340100" y="1325563"/>
          <p14:tracePt t="9322" x="3314700" y="1317625"/>
          <p14:tracePt t="9330" x="3297238" y="1317625"/>
          <p14:tracePt t="9335" x="3263900" y="1317625"/>
          <p14:tracePt t="9343" x="3228975" y="1317625"/>
          <p14:tracePt t="9351" x="3195638" y="1317625"/>
          <p14:tracePt t="9360" x="3160713" y="1325563"/>
          <p14:tracePt t="9368" x="3135313" y="1333500"/>
          <p14:tracePt t="9376" x="3101975" y="1343025"/>
          <p14:tracePt t="9384" x="3051175" y="1350963"/>
          <p14:tracePt t="9391" x="3025775" y="1350963"/>
          <p14:tracePt t="9398" x="2990850" y="1360488"/>
          <p14:tracePt t="9406" x="2957513" y="1368425"/>
          <p14:tracePt t="9414" x="2922588" y="1376363"/>
          <p14:tracePt t="9422" x="2881313" y="1385888"/>
          <p14:tracePt t="9429" x="2846388" y="1393825"/>
          <p14:tracePt t="9439" x="2795588" y="1411288"/>
          <p14:tracePt t="9445" x="2762250" y="1419225"/>
          <p14:tracePt t="9454" x="2719388" y="1427163"/>
          <p14:tracePt t="9461" x="2686050" y="1452563"/>
          <p14:tracePt t="9467" x="2651125" y="1470025"/>
          <p14:tracePt t="9476" x="2582863" y="1495425"/>
          <p14:tracePt t="9483" x="2541588" y="1520825"/>
          <p14:tracePt t="9492" x="2489200" y="1546225"/>
          <p14:tracePt t="9499" x="2438400" y="1581150"/>
          <p14:tracePt t="9506" x="2387600" y="1606550"/>
          <p14:tracePt t="9515" x="2354263" y="1622425"/>
          <p14:tracePt t="9525" x="2319338" y="1649413"/>
          <p14:tracePt t="9532" x="2293938" y="1674813"/>
          <p14:tracePt t="9538" x="2268538" y="1690688"/>
          <p14:tracePt t="9545" x="2243138" y="1700213"/>
          <p14:tracePt t="9554" x="2227263" y="1716088"/>
          <p14:tracePt t="9562" x="2217738" y="1725613"/>
          <p14:tracePt t="9571" x="2192338" y="1733550"/>
          <p14:tracePt t="9577" x="2166938" y="1741488"/>
          <p14:tracePt t="9585" x="2149475" y="1758950"/>
          <p14:tracePt t="9593" x="2141538" y="1766888"/>
          <p14:tracePt t="9602" x="2133600" y="1776413"/>
          <p14:tracePt t="9609" x="2124075" y="1784350"/>
          <p14:tracePt t="9641" x="2116138" y="1784350"/>
          <p14:tracePt t="9648" x="2116138" y="1793875"/>
          <p14:tracePt t="9656" x="2098675" y="1809750"/>
          <p14:tracePt t="9664" x="2073275" y="1827213"/>
          <p14:tracePt t="9672" x="2047875" y="1844675"/>
          <p14:tracePt t="9678" x="2030413" y="1870075"/>
          <p14:tracePt t="9686" x="2005013" y="1895475"/>
          <p14:tracePt t="9694" x="1979613" y="1920875"/>
          <p14:tracePt t="9701" x="1963738" y="1946275"/>
          <p14:tracePt t="9710" x="1954213" y="1954213"/>
          <p14:tracePt t="9718" x="1946275" y="1963738"/>
          <p14:tracePt t="9728" x="1946275" y="1989138"/>
          <p14:tracePt t="9734" x="1938338" y="1989138"/>
          <p14:tracePt t="9742" x="1928813" y="1997075"/>
          <p14:tracePt t="9747" x="1928813" y="2005013"/>
          <p14:tracePt t="9755" x="1920875" y="2005013"/>
          <p14:tracePt t="9763" x="1920875" y="2014538"/>
          <p14:tracePt t="9778" x="1920875" y="2022475"/>
          <p14:tracePt t="9786" x="1920875" y="2030413"/>
          <p14:tracePt t="9802" x="1920875" y="2039938"/>
          <p14:tracePt t="9808" x="1920875" y="2047875"/>
          <p14:tracePt t="9825" x="1920875" y="2055813"/>
          <p14:tracePt t="9832" x="1920875" y="2065338"/>
          <p14:tracePt t="9841" x="1920875" y="2073275"/>
          <p14:tracePt t="9865" x="1920875" y="2082800"/>
          <p14:tracePt t="12058" x="1920875" y="2073275"/>
          <p14:tracePt t="12066" x="1920875" y="2055813"/>
          <p14:tracePt t="12075" x="1920875" y="2030413"/>
          <p14:tracePt t="12082" x="1928813" y="2022475"/>
          <p14:tracePt t="12088" x="1938338" y="2005013"/>
          <p14:tracePt t="12096" x="1946275" y="1989138"/>
          <p14:tracePt t="12104" x="1954213" y="1979613"/>
          <p14:tracePt t="12113" x="1954213" y="1971675"/>
          <p14:tracePt t="12120" x="1954213" y="1963738"/>
          <p14:tracePt t="12128" x="1954213" y="1954213"/>
          <p14:tracePt t="12144" x="1954213" y="1946275"/>
          <p14:tracePt t="12152" x="1954213" y="1928813"/>
          <p14:tracePt t="12165" x="1954213" y="1903413"/>
          <p14:tracePt t="12175" x="1954213" y="1885950"/>
          <p14:tracePt t="12193" x="1954213" y="1835150"/>
          <p14:tracePt t="12197" x="1954213" y="1827213"/>
          <p14:tracePt t="12207" x="1946275" y="1809750"/>
          <p14:tracePt t="12213" x="1938338" y="1793875"/>
          <p14:tracePt t="12222" x="1928813" y="1766888"/>
          <p14:tracePt t="12229" x="1920875" y="1758950"/>
          <p14:tracePt t="12236" x="1911350" y="1741488"/>
          <p14:tracePt t="12246" x="1911350" y="1733550"/>
          <p14:tracePt t="12251" x="1903413" y="1733550"/>
          <p14:tracePt t="12261" x="1895475" y="1725613"/>
          <p14:tracePt t="12268" x="1885950" y="1725613"/>
          <p14:tracePt t="12277" x="1885950" y="1716088"/>
          <p14:tracePt t="12284" x="1885950" y="1708150"/>
          <p14:tracePt t="12292" x="1878013" y="1708150"/>
          <p14:tracePt t="12307" x="1860550" y="1700213"/>
          <p14:tracePt t="12313" x="1860550" y="1690688"/>
          <p14:tracePt t="12322" x="1852613" y="1690688"/>
          <p14:tracePt t="12330" x="1844675" y="1682750"/>
          <p14:tracePt t="12338" x="1835150" y="1674813"/>
          <p14:tracePt t="12345" x="1827213" y="1665288"/>
          <p14:tracePt t="12354" x="1819275" y="1665288"/>
          <p14:tracePt t="12361" x="1809750" y="1665288"/>
          <p14:tracePt t="12367" x="1801813" y="1665288"/>
          <p14:tracePt t="12376" x="1793875" y="1665288"/>
          <p14:tracePt t="12445" x="1784350" y="1665288"/>
          <p14:tracePt t="12454" x="1766888" y="1665288"/>
          <p14:tracePt t="12462" x="1751013" y="1665288"/>
          <p14:tracePt t="12470" x="1733550" y="1665288"/>
          <p14:tracePt t="12478" x="1725613" y="1665288"/>
          <p14:tracePt t="12486" x="1708150" y="1665288"/>
          <p14:tracePt t="12494" x="1690688" y="1665288"/>
          <p14:tracePt t="12500" x="1682750" y="1665288"/>
          <p14:tracePt t="12510" x="1674813" y="1665288"/>
          <p14:tracePt t="12516" x="1657350" y="1674813"/>
          <p14:tracePt t="12532" x="1649413" y="1674813"/>
          <p14:tracePt t="12541" x="1639888" y="1682750"/>
          <p14:tracePt t="12556" x="1631950" y="1682750"/>
          <p14:tracePt t="12570" x="1622425" y="1682750"/>
          <p14:tracePt t="12578" x="1614488" y="1682750"/>
          <p14:tracePt t="12586" x="1614488" y="1690688"/>
          <p14:tracePt t="12595" x="1606550" y="1690688"/>
          <p14:tracePt t="12602" x="1589088" y="1700213"/>
          <p14:tracePt t="12609" x="1581150" y="1708150"/>
          <p14:tracePt t="12618" x="1571625" y="1716088"/>
          <p14:tracePt t="12627" x="1555750" y="1716088"/>
          <p14:tracePt t="12640" x="1546225" y="1725613"/>
          <p14:tracePt t="12664" x="1538288" y="1725613"/>
          <p14:tracePt t="12741" x="1538288" y="1733550"/>
          <p14:tracePt t="12771" x="1530350" y="1733550"/>
          <p14:tracePt t="12778" x="1520825" y="1733550"/>
          <p14:tracePt t="12786" x="1512888" y="1741488"/>
          <p14:tracePt t="12794" x="1512888" y="1751013"/>
          <p14:tracePt t="12810" x="1512888" y="1758950"/>
          <p14:tracePt t="16132" x="1538288" y="1758950"/>
          <p14:tracePt t="16140" x="1563688" y="1766888"/>
          <p14:tracePt t="16147" x="1597025" y="1776413"/>
          <p14:tracePt t="16153" x="1631950" y="1793875"/>
          <p14:tracePt t="16163" x="1665288" y="1801813"/>
          <p14:tracePt t="16169" x="1700213" y="1809750"/>
          <p14:tracePt t="16180" x="1733550" y="1844675"/>
          <p14:tracePt t="16186" x="1776413" y="1870075"/>
          <p14:tracePt t="16194" x="1809750" y="1885950"/>
          <p14:tracePt t="16201" x="1835150" y="1911350"/>
          <p14:tracePt t="16210" x="1860550" y="1928813"/>
          <p14:tracePt t="16219" x="1878013" y="1946275"/>
          <p14:tracePt t="16224" x="1895475" y="1954213"/>
          <p14:tracePt t="16231" x="1903413" y="1963738"/>
          <p14:tracePt t="16239" x="1920875" y="1979613"/>
          <p14:tracePt t="16247" x="1920875" y="1989138"/>
          <p14:tracePt t="16255" x="1946275" y="2014538"/>
          <p14:tracePt t="16264" x="1971675" y="2039938"/>
          <p14:tracePt t="16271" x="1997075" y="2065338"/>
          <p14:tracePt t="16280" x="2030413" y="2090738"/>
          <p14:tracePt t="16288" x="2055813" y="2116138"/>
          <p14:tracePt t="16294" x="2090738" y="2149475"/>
          <p14:tracePt t="16302" x="2098675" y="2174875"/>
          <p14:tracePt t="16311" x="2108200" y="2192338"/>
          <p14:tracePt t="16318" x="2116138" y="2217738"/>
          <p14:tracePt t="16328" x="2124075" y="2235200"/>
          <p14:tracePt t="16334" x="2124075" y="2252663"/>
          <p14:tracePt t="16343" x="2124075" y="2278063"/>
          <p14:tracePt t="16349" x="2124075" y="2293938"/>
          <p14:tracePt t="16356" x="2124075" y="2319338"/>
          <p14:tracePt t="16364" x="2124075" y="2344738"/>
          <p14:tracePt t="16372" x="2116138" y="2379663"/>
          <p14:tracePt t="16380" x="2108200" y="2413000"/>
          <p14:tracePt t="16388" x="2098675" y="2430463"/>
          <p14:tracePt t="16396" x="2090738" y="2455863"/>
          <p14:tracePt t="16403" x="2082800" y="2489200"/>
          <p14:tracePt t="16414" x="2082800" y="2516188"/>
          <p14:tracePt t="16419" x="2082800" y="2532063"/>
          <p14:tracePt t="16428" x="2082800" y="2557463"/>
          <p14:tracePt t="16434" x="2073275" y="2574925"/>
          <p14:tracePt t="16442" x="2073275" y="2582863"/>
          <p14:tracePt t="16449" x="2073275" y="2600325"/>
          <p14:tracePt t="16458" x="2065338" y="2617788"/>
          <p14:tracePt t="16474" x="2055813" y="2633663"/>
          <p14:tracePt t="16481" x="2047875" y="2651125"/>
          <p14:tracePt t="16490" x="2039938" y="2660650"/>
          <p14:tracePt t="16496" x="2030413" y="2686050"/>
          <p14:tracePt t="16504" x="2022475" y="2701925"/>
          <p14:tracePt t="16513" x="2014538" y="2711450"/>
          <p14:tracePt t="16519" x="2005013" y="2727325"/>
          <p14:tracePt t="16528" x="1997075" y="2736850"/>
          <p14:tracePt t="16536" x="1989138" y="2744788"/>
          <p14:tracePt t="16545" x="1971675" y="2752725"/>
          <p14:tracePt t="16552" x="1963738" y="2762250"/>
          <p14:tracePt t="16560" x="1946275" y="2778125"/>
          <p14:tracePt t="16566" x="1920875" y="2795588"/>
          <p14:tracePt t="16574" x="1885950" y="2813050"/>
          <p14:tracePt t="16582" x="1860550" y="2820988"/>
          <p14:tracePt t="16590" x="1827213" y="2830513"/>
          <p14:tracePt t="16597" x="1793875" y="2846388"/>
          <p14:tracePt t="16606" x="1758950" y="2855913"/>
          <p14:tracePt t="16613" x="1741488" y="2863850"/>
          <p14:tracePt t="16621" x="1716088" y="2871788"/>
          <p14:tracePt t="16629" x="1700213" y="2881313"/>
          <p14:tracePt t="16635" x="1690688" y="2889250"/>
          <p14:tracePt t="16651" x="1690688" y="2897188"/>
          <p14:tracePt t="16660" x="1682750" y="2897188"/>
          <p14:tracePt t="16668" x="1674813" y="2906713"/>
          <p14:tracePt t="16678" x="1674813" y="2914650"/>
          <p14:tracePt t="16684" x="1665288" y="2914650"/>
          <p14:tracePt t="16693" x="1657350" y="2914650"/>
          <p14:tracePt t="16700" x="1649413" y="2922588"/>
          <p14:tracePt t="16705" x="1639888" y="2922588"/>
          <p14:tracePt t="16713" x="1631950" y="2932113"/>
          <p14:tracePt t="16722" x="1631950" y="2940050"/>
          <p14:tracePt t="16730" x="1622425" y="2940050"/>
          <p14:tracePt t="16738" x="1614488" y="2940050"/>
          <p14:tracePt t="16747" x="1606550" y="2940050"/>
          <p14:tracePt t="16753" x="1597025" y="2940050"/>
          <p14:tracePt t="16762" x="1589088" y="2949575"/>
          <p14:tracePt t="16767" x="1581150" y="2949575"/>
          <p14:tracePt t="16777" x="1571625" y="2957513"/>
          <p14:tracePt t="16783" x="1563688" y="2957513"/>
          <p14:tracePt t="16791" x="1555750" y="2957513"/>
          <p14:tracePt t="16799" x="1555750" y="2965450"/>
          <p14:tracePt t="16807" x="1546225" y="2965450"/>
          <p14:tracePt t="16815" x="1538288" y="2974975"/>
          <p14:tracePt t="16823" x="1530350" y="2974975"/>
          <p14:tracePt t="16832" x="1504950" y="2982913"/>
          <p14:tracePt t="16837" x="1477963" y="2990850"/>
          <p14:tracePt t="16845" x="1462088" y="3000375"/>
          <p14:tracePt t="16854" x="1427163" y="3000375"/>
          <p14:tracePt t="16863" x="1401763" y="3000375"/>
          <p14:tracePt t="16870" x="1376363" y="3000375"/>
          <p14:tracePt t="16877" x="1360488" y="3000375"/>
          <p14:tracePt t="16886" x="1350963" y="3000375"/>
          <p14:tracePt t="16895" x="1343025" y="3000375"/>
          <p14:tracePt t="16909" x="1333500" y="3000375"/>
          <p14:tracePt t="16916" x="1325563" y="3008313"/>
          <p14:tracePt t="16924" x="1317625" y="3016250"/>
          <p14:tracePt t="16939" x="1292225" y="3025775"/>
          <p14:tracePt t="16948" x="1282700" y="3033713"/>
          <p14:tracePt t="16956" x="1274763" y="3033713"/>
          <p14:tracePt t="16964" x="1257300" y="3041650"/>
          <p14:tracePt t="16969" x="1249363" y="3051175"/>
          <p14:tracePt t="16978" x="1241425" y="3059113"/>
          <p14:tracePt t="16986" x="1216025" y="3059113"/>
          <p14:tracePt t="16995" x="1206500" y="3067050"/>
          <p14:tracePt t="17002" x="1181100" y="3076575"/>
          <p14:tracePt t="17011" x="1173163" y="3084513"/>
          <p14:tracePt t="17018" x="1163638" y="3094038"/>
          <p14:tracePt t="17028" x="1155700" y="3094038"/>
          <p14:tracePt t="17034" x="1147763" y="3094038"/>
          <p14:tracePt t="17118" x="1138238" y="3094038"/>
          <p14:tracePt t="17134" x="1130300" y="3094038"/>
          <p14:tracePt t="17142" x="1122363" y="3094038"/>
          <p14:tracePt t="17150" x="1112838" y="3094038"/>
          <p14:tracePt t="17158" x="1104900" y="3094038"/>
          <p14:tracePt t="17165" x="1096963" y="3094038"/>
          <p14:tracePt t="17194" x="1087438" y="3094038"/>
          <p14:tracePt t="17258" x="1079500" y="3094038"/>
          <p14:tracePt t="17266" x="1079500" y="3084513"/>
          <p14:tracePt t="17275" x="1069975" y="3084513"/>
          <p14:tracePt t="17282" x="1062038" y="3084513"/>
          <p14:tracePt t="20679" x="1087438" y="3033713"/>
          <p14:tracePt t="20687" x="1104900" y="3008313"/>
          <p14:tracePt t="20696" x="1112838" y="3000375"/>
          <p14:tracePt t="20701" x="1112838" y="2990850"/>
          <p14:tracePt t="20710" x="1122363" y="2982913"/>
          <p14:tracePt t="20718" x="1130300" y="2965450"/>
          <p14:tracePt t="20726" x="1138238" y="2957513"/>
          <p14:tracePt t="20733" x="1147763" y="2940050"/>
          <p14:tracePt t="20741" x="1173163" y="2906713"/>
          <p14:tracePt t="20749" x="1198563" y="2881313"/>
          <p14:tracePt t="20756" x="1223963" y="2846388"/>
          <p14:tracePt t="20763" x="1249363" y="2820988"/>
          <p14:tracePt t="20771" x="1274763" y="2795588"/>
          <p14:tracePt t="20780" x="1292225" y="2770188"/>
          <p14:tracePt t="20787" x="1308100" y="2744788"/>
          <p14:tracePt t="20796" x="1325563" y="2727325"/>
          <p14:tracePt t="20803" x="1343025" y="2719388"/>
          <p14:tracePt t="20811" x="1368425" y="2693988"/>
          <p14:tracePt t="20819" x="1393825" y="2676525"/>
          <p14:tracePt t="20829" x="1411288" y="2651125"/>
          <p14:tracePt t="20833" x="1436688" y="2625725"/>
          <p14:tracePt t="20841" x="1477963" y="2600325"/>
          <p14:tracePt t="20849" x="1538288" y="2557463"/>
          <p14:tracePt t="20858" x="1589088" y="2524125"/>
          <p14:tracePt t="20866" x="1657350" y="2481263"/>
          <p14:tracePt t="20874" x="1716088" y="2438400"/>
          <p14:tracePt t="20882" x="1766888" y="2413000"/>
          <p14:tracePt t="20890" x="1801813" y="2387600"/>
          <p14:tracePt t="20900" x="1827213" y="2371725"/>
          <p14:tracePt t="20903" x="1852613" y="2344738"/>
          <p14:tracePt t="20912" x="1878013" y="2328863"/>
          <p14:tracePt t="20919" x="1903413" y="2311400"/>
          <p14:tracePt t="20929" x="1920875" y="2293938"/>
          <p14:tracePt t="20935" x="1946275" y="2278063"/>
          <p14:tracePt t="20944" x="1979613" y="2252663"/>
          <p14:tracePt t="20952" x="2005013" y="2243138"/>
          <p14:tracePt t="20963" x="2030413" y="2235200"/>
          <p14:tracePt t="20967" x="2055813" y="2227263"/>
          <p14:tracePt t="20973" x="2065338" y="2227263"/>
          <p14:tracePt t="20981" x="2082800" y="2227263"/>
          <p14:tracePt t="20989" x="2090738" y="2217738"/>
          <p14:tracePt t="21005" x="2098675" y="2217738"/>
          <p14:tracePt t="21014" x="2108200" y="2217738"/>
          <p14:tracePt t="21030" x="2116138" y="2217738"/>
          <p14:tracePt t="21036" x="2124075" y="2217738"/>
          <p14:tracePt t="21045" x="2133600" y="2217738"/>
          <p14:tracePt t="21068" x="2133600" y="2227263"/>
          <p14:tracePt t="21076" x="2141538" y="2243138"/>
          <p14:tracePt t="21084" x="2149475" y="2252663"/>
          <p14:tracePt t="21092" x="2159000" y="2268538"/>
          <p14:tracePt t="21101" x="2166938" y="2293938"/>
          <p14:tracePt t="21106" x="2166938" y="2311400"/>
          <p14:tracePt t="21116" x="2166938" y="2336800"/>
          <p14:tracePt t="21121" x="2174875" y="2371725"/>
          <p14:tracePt t="21130" x="2174875" y="2405063"/>
          <p14:tracePt t="21137" x="2174875" y="2422525"/>
          <p14:tracePt t="21147" x="2166938" y="2455863"/>
          <p14:tracePt t="21154" x="2159000" y="2481263"/>
          <p14:tracePt t="21162" x="2149475" y="2506663"/>
          <p14:tracePt t="21168" x="2133600" y="2532063"/>
          <p14:tracePt t="21176" x="2124075" y="2549525"/>
          <p14:tracePt t="21184" x="2116138" y="2566988"/>
          <p14:tracePt t="21192" x="2116138" y="2574925"/>
          <p14:tracePt t="21199" x="2108200" y="2582863"/>
          <p14:tracePt t="21207" x="2108200" y="2608263"/>
          <p14:tracePt t="21215" x="2098675" y="2633663"/>
          <p14:tracePt t="21224" x="2090738" y="2660650"/>
          <p14:tracePt t="21232" x="2082800" y="2676525"/>
          <p14:tracePt t="21238" x="2065338" y="2701925"/>
          <p14:tracePt t="21246" x="2039938" y="2727325"/>
          <p14:tracePt t="21254" x="2030413" y="2752725"/>
          <p14:tracePt t="21263" x="2014538" y="2770188"/>
          <p14:tracePt t="21269" x="2005013" y="2787650"/>
          <p14:tracePt t="21279" x="2005013" y="2805113"/>
          <p14:tracePt t="21286" x="1997075" y="2813050"/>
          <p14:tracePt t="21294" x="1989138" y="2813050"/>
          <p14:tracePt t="21301" x="1989138" y="2820988"/>
          <p14:tracePt t="21308" x="1979613" y="2830513"/>
          <p14:tracePt t="21324" x="1979613" y="2838450"/>
          <p14:tracePt t="21332" x="1971675" y="2846388"/>
          <p14:tracePt t="21339" x="1963738" y="2855913"/>
          <p14:tracePt t="21350" x="1963738" y="2863850"/>
          <p14:tracePt t="21355" x="1954213" y="2871788"/>
          <p14:tracePt t="21363" x="1946275" y="2881313"/>
          <p14:tracePt t="21370" x="1938338" y="2889250"/>
          <p14:tracePt t="21380" x="1938338" y="2897188"/>
          <p14:tracePt t="21386" x="1938338" y="2906713"/>
          <p14:tracePt t="21426" x="1928813" y="2914650"/>
          <p14:tracePt t="21434" x="1920875" y="2932113"/>
          <p14:tracePt t="21440" x="1911350" y="2932113"/>
          <p14:tracePt t="21449" x="1911350" y="2940050"/>
          <p14:tracePt t="21456" x="1911350" y="2957513"/>
          <p14:tracePt t="21464" x="1903413" y="2957513"/>
          <p14:tracePt t="21472" x="1895475" y="2965450"/>
          <p14:tracePt t="21480" x="1895475" y="2974975"/>
          <p14:tracePt t="21496" x="1895475" y="2982913"/>
          <p14:tracePt t="21503" x="1885950" y="2990850"/>
          <p14:tracePt t="21509" x="1885950" y="3000375"/>
          <p14:tracePt t="21526" x="1878013" y="3008313"/>
          <p14:tracePt t="21534" x="1878013" y="3016250"/>
          <p14:tracePt t="21549" x="1878013" y="3025775"/>
          <p14:tracePt t="21558" x="1870075" y="3033713"/>
          <p14:tracePt t="21574" x="1870075" y="3041650"/>
          <p14:tracePt t="21596" x="1870075" y="3051175"/>
          <p14:tracePt t="21644" x="1870075" y="3059113"/>
          <p14:tracePt t="21658" x="1870075" y="3067050"/>
          <p14:tracePt t="21665" x="1870075" y="3076575"/>
          <p14:tracePt t="21682" x="1870075" y="3084513"/>
          <p14:tracePt t="21892" x="1860550" y="3101975"/>
          <p14:tracePt t="21929" x="1860550" y="3109913"/>
          <p14:tracePt t="25056" x="1870075" y="3109913"/>
          <p14:tracePt t="25063" x="1903413" y="3109913"/>
          <p14:tracePt t="25072" x="1938338" y="3109913"/>
          <p14:tracePt t="25080" x="1989138" y="3135313"/>
          <p14:tracePt t="25085" x="2047875" y="3144838"/>
          <p14:tracePt t="25094" x="2098675" y="3170238"/>
          <p14:tracePt t="25101" x="2133600" y="3186113"/>
          <p14:tracePt t="25110" x="2159000" y="3203575"/>
          <p14:tracePt t="25118" x="2184400" y="3211513"/>
          <p14:tracePt t="25126" x="2200275" y="3238500"/>
          <p14:tracePt t="25134" x="2227263" y="3263900"/>
          <p14:tracePt t="25141" x="2252663" y="3289300"/>
          <p14:tracePt t="25149" x="2286000" y="3314700"/>
          <p14:tracePt t="25155" x="2328863" y="3355975"/>
          <p14:tracePt t="25163" x="2344738" y="3373438"/>
          <p14:tracePt t="25182" x="2422525" y="3433763"/>
          <p14:tracePt t="25188" x="2455863" y="3449638"/>
          <p14:tracePt t="25198" x="2524125" y="3484563"/>
          <p14:tracePt t="25204" x="2582863" y="3509963"/>
          <p14:tracePt t="25214" x="2643188" y="3543300"/>
          <p14:tracePt t="25219" x="2719388" y="3586163"/>
          <p14:tracePt t="25226" x="2813050" y="3636963"/>
          <p14:tracePt t="25236" x="2906713" y="3679825"/>
          <p14:tracePt t="25241" x="2990850" y="3713163"/>
          <p14:tracePt t="25249" x="3084513" y="3756025"/>
          <p14:tracePt t="25257" x="3186113" y="3790950"/>
          <p14:tracePt t="25266" x="3289300" y="3824288"/>
          <p14:tracePt t="25274" x="3390900" y="3857625"/>
          <p14:tracePt t="25283" x="3492500" y="3892550"/>
          <p14:tracePt t="25288" x="3586163" y="3925888"/>
          <p14:tracePt t="25297" x="3687763" y="3960813"/>
          <p14:tracePt t="25304" x="3790950" y="4011613"/>
          <p14:tracePt t="25312" x="3875088" y="4052888"/>
          <p14:tracePt t="25319" x="3968750" y="4095750"/>
          <p14:tracePt t="25328" x="4044950" y="4130675"/>
          <p14:tracePt t="25335" x="4105275" y="4164013"/>
          <p14:tracePt t="25343" x="4171950" y="4206875"/>
          <p14:tracePt t="25352" x="4224338" y="4232275"/>
          <p14:tracePt t="25357" x="4308475" y="4265613"/>
          <p14:tracePt t="25367" x="4402138" y="4300538"/>
          <p14:tracePt t="25373" x="4503738" y="4333875"/>
          <p14:tracePt t="25383" x="4605338" y="4368800"/>
          <p14:tracePt t="25389" x="4691063" y="4402138"/>
          <p14:tracePt t="25398" x="4784725" y="4410075"/>
          <p14:tracePt t="25406" x="4868863" y="4427538"/>
          <p14:tracePt t="25415" x="4946650" y="4445000"/>
          <p14:tracePt t="25422" x="5013325" y="4470400"/>
          <p14:tracePt t="25428" x="5106988" y="4486275"/>
          <p14:tracePt t="25436" x="5192713" y="4521200"/>
          <p14:tracePt t="25444" x="5286375" y="4554538"/>
          <p14:tracePt t="25453" x="5370513" y="4589463"/>
          <p14:tracePt t="25460" x="5430838" y="4597400"/>
          <p14:tracePt t="25467" x="5489575" y="4605338"/>
          <p14:tracePt t="25475" x="5549900" y="4630738"/>
          <p14:tracePt t="25483" x="5616575" y="4648200"/>
          <p14:tracePt t="25489" x="5684838" y="4673600"/>
          <p14:tracePt t="25499" x="5753100" y="4691063"/>
          <p14:tracePt t="25505" x="5788025" y="4699000"/>
          <p14:tracePt t="25513" x="5813425" y="4708525"/>
          <p14:tracePt t="25521" x="5846763" y="4716463"/>
          <p14:tracePt t="25531" x="5880100" y="4724400"/>
          <p14:tracePt t="25538" x="5915025" y="4733925"/>
          <p14:tracePt t="25548" x="5957888" y="4741863"/>
          <p14:tracePt t="25554" x="5999163" y="4759325"/>
          <p14:tracePt t="25564" x="6059488" y="4767263"/>
          <p14:tracePt t="25567" x="6118225" y="4775200"/>
          <p14:tracePt t="25575" x="6186488" y="4792663"/>
          <p14:tracePt t="25583" x="6246813" y="4802188"/>
          <p14:tracePt t="25591" x="6297613" y="4810125"/>
          <p14:tracePt t="25602" x="6356350" y="4818063"/>
          <p14:tracePt t="25608" x="6381750" y="4827588"/>
          <p14:tracePt t="25618" x="6432550" y="4843463"/>
          <p14:tracePt t="25624" x="6483350" y="4852988"/>
          <p14:tracePt t="25632" x="6526213" y="4878388"/>
          <p14:tracePt t="25638" x="6586538" y="4886325"/>
          <p14:tracePt t="25648" x="6645275" y="4903788"/>
          <p14:tracePt t="25654" x="6713538" y="4929188"/>
          <p14:tracePt t="25662" x="6772275" y="4937125"/>
          <p14:tracePt t="25669" x="6832600" y="4946650"/>
          <p14:tracePt t="25677" x="6891338" y="4954588"/>
          <p14:tracePt t="25686" x="6934200" y="4972050"/>
          <p14:tracePt t="25694" x="6969125" y="4979988"/>
          <p14:tracePt t="25701" x="7002463" y="4987925"/>
          <p14:tracePt t="25708" x="7035800" y="4997450"/>
          <p14:tracePt t="25715" x="7061200" y="5005388"/>
          <p14:tracePt t="25723" x="7088188" y="5013325"/>
          <p14:tracePt t="25732" x="7113588" y="5022850"/>
          <p14:tracePt t="25739" x="7138988" y="5030788"/>
          <p14:tracePt t="25748" x="7172325" y="5038725"/>
          <p14:tracePt t="25756" x="7205663" y="5048250"/>
          <p14:tracePt t="25764" x="7248525" y="5056188"/>
          <p14:tracePt t="25769" x="7291388" y="5064125"/>
          <p14:tracePt t="25778" x="7359650" y="5073650"/>
          <p14:tracePt t="25786" x="7418388" y="5081588"/>
          <p14:tracePt t="25794" x="7478713" y="5099050"/>
          <p14:tracePt t="25801" x="7537450" y="5106988"/>
          <p14:tracePt t="25809" x="7580313" y="5116513"/>
          <p14:tracePt t="25817" x="7639050" y="5132388"/>
          <p14:tracePt t="25825" x="7699375" y="5157788"/>
          <p14:tracePt t="25833" x="7775575" y="5175250"/>
          <p14:tracePt t="25839" x="7843838" y="5208588"/>
          <p14:tracePt t="25847" x="7912100" y="5218113"/>
          <p14:tracePt t="25856" x="8005763" y="5251450"/>
          <p14:tracePt t="25865" x="8089900" y="5260975"/>
          <p14:tracePt t="25872" x="8191500" y="5276850"/>
          <p14:tracePt t="25881" x="8277225" y="5294313"/>
          <p14:tracePt t="25888" x="8378825" y="5311775"/>
          <p14:tracePt t="25898" x="8480425" y="5319713"/>
          <p14:tracePt t="25901" x="8574088" y="5327650"/>
          <p14:tracePt t="25909" x="8693150" y="5345113"/>
          <p14:tracePt t="25920" x="8804275" y="5362575"/>
          <p14:tracePt t="25925" x="8931275" y="5362575"/>
          <p14:tracePt t="25933" x="9093200" y="5380038"/>
          <p14:tracePt t="37577" x="8888413" y="527050"/>
          <p14:tracePt t="37585" x="8710613" y="306388"/>
          <p14:tracePt t="37593" x="8591550" y="136525"/>
          <p14:tracePt t="37602" x="8497888" y="254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47" y="11061"/>
            <a:ext cx="8229600" cy="1143000"/>
          </a:xfrm>
        </p:spPr>
        <p:txBody>
          <a:bodyPr/>
          <a:lstStyle/>
          <a:p>
            <a:r>
              <a:rPr lang="en-US" dirty="0"/>
              <a:t>Cationic Polyme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FB6FC34-ADD8-493C-920B-D873BE8AABC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219200"/>
            <a:ext cx="7391400" cy="28791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7" y="4139390"/>
            <a:ext cx="8982942" cy="2109009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98B1E6F-0DD0-43A8-A3D5-A372D0CCFFB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774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161"/>
    </mc:Choice>
    <mc:Fallback>
      <p:transition spd="slow" advTm="641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392" x="7938" y="2617788"/>
          <p14:tracePt t="6400" x="7938" y="2625725"/>
          <p14:tracePt t="6407" x="25400" y="2633663"/>
          <p14:tracePt t="6417" x="50800" y="2643188"/>
          <p14:tracePt t="6421" x="58738" y="2660650"/>
          <p14:tracePt t="6431" x="85725" y="2660650"/>
          <p14:tracePt t="6437" x="111125" y="2668588"/>
          <p14:tracePt t="6446" x="136525" y="2676525"/>
          <p14:tracePt t="6453" x="152400" y="2686050"/>
          <p14:tracePt t="6462" x="177800" y="2701925"/>
          <p14:tracePt t="6469" x="203200" y="2711450"/>
          <p14:tracePt t="6477" x="230188" y="2719388"/>
          <p14:tracePt t="6485" x="246063" y="2727325"/>
          <p14:tracePt t="6491" x="271463" y="2736850"/>
          <p14:tracePt t="6502" x="280988" y="2736850"/>
          <p14:tracePt t="6507" x="280988" y="2744788"/>
          <p14:tracePt t="6586" x="288925" y="2762250"/>
          <p14:tracePt t="6601" x="288925" y="2770188"/>
          <p14:tracePt t="6609" x="288925" y="2778125"/>
          <p14:tracePt t="6618" x="288925" y="2787650"/>
          <p14:tracePt t="6632" x="296863" y="2795588"/>
          <p14:tracePt t="6639" x="296863" y="2805113"/>
          <p14:tracePt t="6648" x="306388" y="2820988"/>
          <p14:tracePt t="6655" x="306388" y="2838450"/>
          <p14:tracePt t="6664" x="314325" y="2863850"/>
          <p14:tracePt t="6671" x="322263" y="2881313"/>
          <p14:tracePt t="6681" x="331788" y="2906713"/>
          <p14:tracePt t="6687" x="339725" y="2932113"/>
          <p14:tracePt t="6696" x="339725" y="2957513"/>
          <p14:tracePt t="6701" x="347663" y="2974975"/>
          <p14:tracePt t="6709" x="357188" y="2990850"/>
          <p14:tracePt t="6717" x="365125" y="3016250"/>
          <p14:tracePt t="6725" x="374650" y="3016250"/>
          <p14:tracePt t="6733" x="382588" y="3033713"/>
          <p14:tracePt t="6741" x="382588" y="3041650"/>
          <p14:tracePt t="6757" x="382588" y="3051175"/>
          <p14:tracePt t="6764" x="382588" y="3059113"/>
          <p14:tracePt t="6771" x="382588" y="3067050"/>
          <p14:tracePt t="6780" x="382588" y="3076575"/>
          <p14:tracePt t="6787" x="382588" y="3084513"/>
          <p14:tracePt t="6795" x="382588" y="3094038"/>
          <p14:tracePt t="6803" x="382588" y="3109913"/>
          <p14:tracePt t="6811" x="382588" y="3119438"/>
          <p14:tracePt t="6825" x="382588" y="3127375"/>
          <p14:tracePt t="6841" x="382588" y="3135313"/>
          <p14:tracePt t="8405" x="390525" y="3135313"/>
          <p14:tracePt t="8419" x="400050" y="3135313"/>
          <p14:tracePt t="8427" x="407988" y="3127375"/>
          <p14:tracePt t="8435" x="433388" y="3119438"/>
          <p14:tracePt t="8443" x="466725" y="3109913"/>
          <p14:tracePt t="8451" x="501650" y="3109913"/>
          <p14:tracePt t="8459" x="527050" y="3109913"/>
          <p14:tracePt t="8467" x="560388" y="3109913"/>
          <p14:tracePt t="8475" x="585788" y="3109913"/>
          <p14:tracePt t="8482" x="595313" y="3109913"/>
          <p14:tracePt t="8489" x="603250" y="3109913"/>
          <p14:tracePt t="8499" x="611188" y="3109913"/>
          <p14:tracePt t="8505" x="620713" y="3109913"/>
          <p14:tracePt t="8551" x="628650" y="3109913"/>
          <p14:tracePt t="8559" x="646113" y="3109913"/>
          <p14:tracePt t="8567" x="663575" y="3109913"/>
          <p14:tracePt t="8575" x="688975" y="3109913"/>
          <p14:tracePt t="8583" x="704850" y="3109913"/>
          <p14:tracePt t="8591" x="722313" y="3109913"/>
          <p14:tracePt t="8599" x="747713" y="3109913"/>
          <p14:tracePt t="8607" x="773113" y="3109913"/>
          <p14:tracePt t="8616" x="798513" y="3109913"/>
          <p14:tracePt t="8621" x="823913" y="3109913"/>
          <p14:tracePt t="8630" x="884238" y="3119438"/>
          <p14:tracePt t="8637" x="942975" y="3127375"/>
          <p14:tracePt t="8645" x="1003300" y="3135313"/>
          <p14:tracePt t="8653" x="1062038" y="3144838"/>
          <p14:tracePt t="8661" x="1104900" y="3152775"/>
          <p14:tracePt t="8669" x="1155700" y="3160713"/>
          <p14:tracePt t="8677" x="1189038" y="3178175"/>
          <p14:tracePt t="8685" x="1206500" y="3186113"/>
          <p14:tracePt t="8691" x="1231900" y="3195638"/>
          <p14:tracePt t="8700" x="1257300" y="3203575"/>
          <p14:tracePt t="8707" x="1266825" y="3211513"/>
          <p14:tracePt t="8715" x="1282700" y="3221038"/>
          <p14:tracePt t="8723" x="1292225" y="3221038"/>
          <p14:tracePt t="8732" x="1292225" y="3228975"/>
          <p14:tracePt t="8739" x="1300163" y="3238500"/>
          <p14:tracePt t="8748" x="1308100" y="3238500"/>
          <p14:tracePt t="8755" x="1317625" y="3246438"/>
          <p14:tracePt t="8761" x="1317625" y="3254375"/>
          <p14:tracePt t="8777" x="1317625" y="3263900"/>
          <p14:tracePt t="8785" x="1325563" y="3271838"/>
          <p14:tracePt t="8793" x="1325563" y="3279775"/>
          <p14:tracePt t="8809" x="1325563" y="3297238"/>
          <p14:tracePt t="8817" x="1333500" y="3305175"/>
          <p14:tracePt t="8823" x="1333500" y="3314700"/>
          <p14:tracePt t="8833" x="1333500" y="3330575"/>
          <p14:tracePt t="8849" x="1333500" y="3348038"/>
          <p14:tracePt t="8855" x="1333500" y="3355975"/>
          <p14:tracePt t="8863" x="1333500" y="3365500"/>
          <p14:tracePt t="8871" x="1333500" y="3373438"/>
          <p14:tracePt t="8880" x="1333500" y="3382963"/>
          <p14:tracePt t="8887" x="1325563" y="3390900"/>
          <p14:tracePt t="8893" x="1317625" y="3416300"/>
          <p14:tracePt t="8902" x="1308100" y="3433763"/>
          <p14:tracePt t="8909" x="1308100" y="3449638"/>
          <p14:tracePt t="8919" x="1300163" y="3475038"/>
          <p14:tracePt t="8925" x="1292225" y="3502025"/>
          <p14:tracePt t="8934" x="1282700" y="3527425"/>
          <p14:tracePt t="8941" x="1274763" y="3543300"/>
          <p14:tracePt t="8950" x="1266825" y="3578225"/>
          <p14:tracePt t="8955" x="1257300" y="3611563"/>
          <p14:tracePt t="8966" x="1249363" y="3646488"/>
          <p14:tracePt t="8971" x="1241425" y="3687763"/>
          <p14:tracePt t="8979" x="1231900" y="3722688"/>
          <p14:tracePt t="8987" x="1223963" y="3756025"/>
          <p14:tracePt t="8995" x="1216025" y="3781425"/>
          <p14:tracePt t="9003" x="1206500" y="3806825"/>
          <p14:tracePt t="9011" x="1198563" y="3824288"/>
          <p14:tracePt t="9019" x="1189038" y="3849688"/>
          <p14:tracePt t="9025" x="1181100" y="3875088"/>
          <p14:tracePt t="9035" x="1181100" y="3900488"/>
          <p14:tracePt t="9042" x="1173163" y="3917950"/>
          <p14:tracePt t="9049" x="1163638" y="3943350"/>
          <p14:tracePt t="9057" x="1155700" y="3968750"/>
          <p14:tracePt t="9064" x="1147763" y="3994150"/>
          <p14:tracePt t="9073" x="1138238" y="4011613"/>
          <p14:tracePt t="9082" x="1130300" y="4044950"/>
          <p14:tracePt t="9089" x="1122363" y="4070350"/>
          <p14:tracePt t="9096" x="1112838" y="4095750"/>
          <p14:tracePt t="9103" x="1104900" y="4113213"/>
          <p14:tracePt t="9112" x="1096963" y="4138613"/>
          <p14:tracePt t="9120" x="1087438" y="4164013"/>
          <p14:tracePt t="9127" x="1079500" y="4189413"/>
          <p14:tracePt t="9135" x="1079500" y="4206875"/>
          <p14:tracePt t="9142" x="1069975" y="4232275"/>
          <p14:tracePt t="9151" x="1062038" y="4257675"/>
          <p14:tracePt t="9159" x="1054100" y="4283075"/>
          <p14:tracePt t="9165" x="1044575" y="4300538"/>
          <p14:tracePt t="9173" x="1028700" y="4325938"/>
          <p14:tracePt t="9181" x="1011238" y="4351338"/>
          <p14:tracePt t="9189" x="985838" y="4376738"/>
          <p14:tracePt t="9198" x="968375" y="4402138"/>
          <p14:tracePt t="9205" x="952500" y="4419600"/>
          <p14:tracePt t="9214" x="942975" y="4445000"/>
          <p14:tracePt t="9221" x="935038" y="4460875"/>
          <p14:tracePt t="9230" x="925513" y="4486275"/>
          <p14:tracePt t="9236" x="917575" y="4486275"/>
          <p14:tracePt t="9244" x="909638" y="4503738"/>
          <p14:tracePt t="9252" x="909638" y="4513263"/>
          <p14:tracePt t="9338" x="900113" y="4521200"/>
          <p14:tracePt t="9353" x="892175" y="4529138"/>
          <p14:tracePt t="9361" x="892175" y="4538663"/>
          <p14:tracePt t="9368" x="884238" y="4538663"/>
          <p14:tracePt t="9376" x="884238" y="4546600"/>
          <p14:tracePt t="9385" x="874713" y="4554538"/>
          <p14:tracePt t="9392" x="874713" y="4564063"/>
          <p14:tracePt t="9401" x="866775" y="4572000"/>
          <p14:tracePt t="9408" x="866775" y="4579938"/>
          <p14:tracePt t="9703" x="884238" y="4579938"/>
          <p14:tracePt t="9718" x="909638" y="4589463"/>
          <p14:tracePt t="9725" x="935038" y="4597400"/>
          <p14:tracePt t="9733" x="952500" y="4605338"/>
          <p14:tracePt t="9741" x="977900" y="4622800"/>
          <p14:tracePt t="9750" x="1003300" y="4630738"/>
          <p14:tracePt t="9758" x="1019175" y="4640263"/>
          <p14:tracePt t="9767" x="1036638" y="4648200"/>
          <p14:tracePt t="9774" x="1062038" y="4665663"/>
          <p14:tracePt t="9780" x="1079500" y="4683125"/>
          <p14:tracePt t="9787" x="1096963" y="4699000"/>
          <p14:tracePt t="9795" x="1104900" y="4716463"/>
          <p14:tracePt t="9802" x="1112838" y="4716463"/>
          <p14:tracePt t="9811" x="1122363" y="4733925"/>
          <p14:tracePt t="9819" x="1130300" y="4741863"/>
          <p14:tracePt t="9835" x="1147763" y="4749800"/>
          <p14:tracePt t="9843" x="1173163" y="4767263"/>
          <p14:tracePt t="9849" x="1198563" y="4775200"/>
          <p14:tracePt t="9857" x="1216025" y="4784725"/>
          <p14:tracePt t="9866" x="1241425" y="4792663"/>
          <p14:tracePt t="9872" x="1266825" y="4802188"/>
          <p14:tracePt t="9883" x="1282700" y="4810125"/>
          <p14:tracePt t="9889" x="1300163" y="4810125"/>
          <p14:tracePt t="9899" x="1325563" y="4818063"/>
          <p14:tracePt t="9905" x="1343025" y="4827588"/>
          <p14:tracePt t="9914" x="1360488" y="4835525"/>
          <p14:tracePt t="9919" x="1385888" y="4835525"/>
          <p14:tracePt t="9928" x="1401763" y="4843463"/>
          <p14:tracePt t="9936" x="1411288" y="4852988"/>
          <p14:tracePt t="9943" x="1427163" y="4860925"/>
          <p14:tracePt t="9952" x="1444625" y="4868863"/>
          <p14:tracePt t="9959" x="1452563" y="4868863"/>
          <p14:tracePt t="9967" x="1452563" y="4878388"/>
          <p14:tracePt t="9983" x="1462088" y="4878388"/>
          <p14:tracePt t="10775" x="1470025" y="4878388"/>
          <p14:tracePt t="10791" x="1512888" y="4894263"/>
          <p14:tracePt t="10800" x="1589088" y="4937125"/>
          <p14:tracePt t="10807" x="1682750" y="4972050"/>
          <p14:tracePt t="10813" x="1784350" y="4997450"/>
          <p14:tracePt t="10821" x="1870075" y="5013325"/>
          <p14:tracePt t="10829" x="1954213" y="5048250"/>
          <p14:tracePt t="10837" x="2047875" y="5081588"/>
          <p14:tracePt t="10845" x="2149475" y="5116513"/>
          <p14:tracePt t="10853" x="2235200" y="5141913"/>
          <p14:tracePt t="10861" x="2311400" y="5167313"/>
          <p14:tracePt t="10869" x="2387600" y="5200650"/>
          <p14:tracePt t="10878" x="2455863" y="5235575"/>
          <p14:tracePt t="10883" x="2516188" y="5251450"/>
          <p14:tracePt t="10891" x="2574925" y="5286375"/>
          <p14:tracePt t="10898" x="2625725" y="5302250"/>
          <p14:tracePt t="10907" x="2660650" y="5337175"/>
          <p14:tracePt t="10917" x="2693988" y="5345113"/>
          <p14:tracePt t="10923" x="2727325" y="5362575"/>
          <p14:tracePt t="10934" x="2778125" y="5380038"/>
          <p14:tracePt t="10939" x="2820988" y="5387975"/>
          <p14:tracePt t="10945" x="2855913" y="5395913"/>
          <p14:tracePt t="10953" x="2889250" y="5405438"/>
          <p14:tracePt t="10967" x="2922588" y="5405438"/>
          <p14:tracePt t="10970" x="2940050" y="5405438"/>
          <p14:tracePt t="10977" x="2949575" y="5395913"/>
          <p14:tracePt t="10984" x="2957513" y="5395913"/>
          <p14:tracePt t="10993" x="2957513" y="5387975"/>
          <p14:tracePt t="11001" x="2957513" y="5380038"/>
          <p14:tracePt t="11009" x="2957513" y="5370513"/>
          <p14:tracePt t="11382" x="2949575" y="5395913"/>
          <p14:tracePt t="11389" x="2949575" y="5405438"/>
          <p14:tracePt t="11401" x="2940050" y="5430838"/>
          <p14:tracePt t="11407" x="2932113" y="5446713"/>
          <p14:tracePt t="11412" x="2922588" y="5472113"/>
          <p14:tracePt t="11420" x="2914650" y="5481638"/>
          <p14:tracePt t="11426" x="2906713" y="5497513"/>
          <p14:tracePt t="11434" x="2897188" y="5507038"/>
          <p14:tracePt t="11458" x="2897188" y="5514975"/>
          <p14:tracePt t="11592" x="2889250" y="5507038"/>
          <p14:tracePt t="11599" x="2889250" y="5497513"/>
          <p14:tracePt t="11607" x="2889250" y="5489575"/>
          <p14:tracePt t="11616" x="2881313" y="5472113"/>
          <p14:tracePt t="11623" x="2881313" y="5456238"/>
          <p14:tracePt t="11636" x="2881313" y="5430838"/>
          <p14:tracePt t="11644" x="2881313" y="5421313"/>
          <p14:tracePt t="11652" x="2881313" y="5395913"/>
          <p14:tracePt t="11660" x="2881313" y="5370513"/>
          <p14:tracePt t="11668" x="2871788" y="5353050"/>
          <p14:tracePt t="11676" x="2871788" y="5337175"/>
          <p14:tracePt t="11684" x="2871788" y="5319713"/>
          <p14:tracePt t="11692" x="2863850" y="5294313"/>
          <p14:tracePt t="11698" x="2863850" y="5276850"/>
          <p14:tracePt t="11706" x="2863850" y="5268913"/>
          <p14:tracePt t="11714" x="2863850" y="5260975"/>
          <p14:tracePt t="11731" x="2863850" y="5251450"/>
          <p14:tracePt t="11738" x="2863850" y="5235575"/>
          <p14:tracePt t="11754" x="2855913" y="5218113"/>
          <p14:tracePt t="11763" x="2846388" y="5208588"/>
          <p14:tracePt t="11776" x="2846388" y="5200650"/>
          <p14:tracePt t="11973" x="2838450" y="5218113"/>
          <p14:tracePt t="11979" x="2838450" y="5235575"/>
          <p14:tracePt t="11987" x="2838450" y="5243513"/>
          <p14:tracePt t="11995" x="2838450" y="5260975"/>
          <p14:tracePt t="12004" x="2838450" y="5286375"/>
          <p14:tracePt t="12012" x="2830513" y="5302250"/>
          <p14:tracePt t="12020" x="2830513" y="5319713"/>
          <p14:tracePt t="12027" x="2830513" y="5337175"/>
          <p14:tracePt t="12035" x="2830513" y="5353050"/>
          <p14:tracePt t="12042" x="2820988" y="5370513"/>
          <p14:tracePt t="12050" x="2820988" y="5387975"/>
          <p14:tracePt t="12057" x="2820988" y="5395913"/>
          <p14:tracePt t="12069" x="2820988" y="5405438"/>
          <p14:tracePt t="12073" x="2820988" y="5413375"/>
          <p14:tracePt t="12090" x="2820988" y="5421313"/>
          <p14:tracePt t="12112" x="2820988" y="5430838"/>
          <p14:tracePt t="12469" x="2805113" y="5438775"/>
          <p14:tracePt t="12477" x="2795588" y="5438775"/>
          <p14:tracePt t="12485" x="2778125" y="5438775"/>
          <p14:tracePt t="12492" x="2752725" y="5438775"/>
          <p14:tracePt t="12502" x="2727325" y="5438775"/>
          <p14:tracePt t="12508" x="2693988" y="5438775"/>
          <p14:tracePt t="12517" x="2660650" y="5430838"/>
          <p14:tracePt t="12523" x="2625725" y="5421313"/>
          <p14:tracePt t="12531" x="2592388" y="5421313"/>
          <p14:tracePt t="12539" x="2557463" y="5421313"/>
          <p14:tracePt t="12548" x="2516188" y="5421313"/>
          <p14:tracePt t="12555" x="2489200" y="5421313"/>
          <p14:tracePt t="12563" x="2455863" y="5421313"/>
          <p14:tracePt t="12571" x="2413000" y="5421313"/>
          <p14:tracePt t="12579" x="2379663" y="5421313"/>
          <p14:tracePt t="12587" x="2328863" y="5438775"/>
          <p14:tracePt t="12592" x="2268538" y="5446713"/>
          <p14:tracePt t="12601" x="2235200" y="5456238"/>
          <p14:tracePt t="12610" x="2184400" y="5464175"/>
          <p14:tracePt t="12618" x="2159000" y="5472113"/>
          <p14:tracePt t="12625" x="2108200" y="5481638"/>
          <p14:tracePt t="12634" x="2082800" y="5489575"/>
          <p14:tracePt t="12642" x="2065338" y="5497513"/>
          <p14:tracePt t="12651" x="2039938" y="5507038"/>
          <p14:tracePt t="12657" x="2022475" y="5507038"/>
          <p14:tracePt t="12662" x="2005013" y="5514975"/>
          <p14:tracePt t="12671" x="1997075" y="5524500"/>
          <p14:tracePt t="12679" x="1979613" y="5532438"/>
          <p14:tracePt t="12687" x="1963738" y="5540375"/>
          <p14:tracePt t="12695" x="1963738" y="5549900"/>
          <p14:tracePt t="12703" x="1954213" y="5549900"/>
          <p14:tracePt t="12788" x="1954213" y="5557838"/>
          <p14:tracePt t="12804" x="1946275" y="5557838"/>
          <p14:tracePt t="12991" x="1946275" y="5565775"/>
          <p14:tracePt t="13893" x="1938338" y="5565775"/>
          <p14:tracePt t="13907" x="1920875" y="5565775"/>
          <p14:tracePt t="13916" x="1885950" y="5549900"/>
          <p14:tracePt t="13923" x="1835150" y="5532438"/>
          <p14:tracePt t="13931" x="1793875" y="5507038"/>
          <p14:tracePt t="13939" x="1733550" y="5497513"/>
          <p14:tracePt t="13948" x="1682750" y="5489575"/>
          <p14:tracePt t="13956" x="1649413" y="5481638"/>
          <p14:tracePt t="13971" x="1546225" y="5472113"/>
          <p14:tracePt t="13978" x="1512888" y="5464175"/>
          <p14:tracePt t="13987" x="1487488" y="5464175"/>
          <p14:tracePt t="13992" x="1452563" y="5464175"/>
          <p14:tracePt t="14001" x="1419225" y="5472113"/>
          <p14:tracePt t="14009" x="1385888" y="5481638"/>
          <p14:tracePt t="14017" x="1350963" y="5489575"/>
          <p14:tracePt t="14025" x="1317625" y="5497513"/>
          <p14:tracePt t="14031" x="1292225" y="5507038"/>
          <p14:tracePt t="14039" x="1266825" y="5514975"/>
          <p14:tracePt t="14047" x="1241425" y="5524500"/>
          <p14:tracePt t="14055" x="1223963" y="5524500"/>
          <p14:tracePt t="14063" x="1223963" y="5532438"/>
          <p14:tracePt t="14071" x="1216025" y="5532438"/>
          <p14:tracePt t="14080" x="1206500" y="5540375"/>
          <p14:tracePt t="14096" x="1206500" y="5549900"/>
          <p14:tracePt t="14109" x="1198563" y="5557838"/>
          <p14:tracePt t="14117" x="1198563" y="5565775"/>
          <p14:tracePt t="14133" x="1189038" y="5565775"/>
          <p14:tracePt t="14142" x="1189038" y="5575300"/>
          <p14:tracePt t="14151" x="1181100" y="5575300"/>
          <p14:tracePt t="14157" x="1181100" y="5583238"/>
          <p14:tracePt t="14188" x="1181100" y="5591175"/>
          <p14:tracePt t="14204" x="1181100" y="5608638"/>
          <p14:tracePt t="14219" x="1181100" y="5616575"/>
          <p14:tracePt t="14228" x="1189038" y="5626100"/>
          <p14:tracePt t="14236" x="1189038" y="5634038"/>
          <p14:tracePt t="14258" x="1189038" y="5641975"/>
          <p14:tracePt t="14266" x="1189038" y="5651500"/>
          <p14:tracePt t="14281" x="1189038" y="5668963"/>
          <p14:tracePt t="14289" x="1189038" y="5684838"/>
          <p14:tracePt t="14297" x="1189038" y="5694363"/>
          <p14:tracePt t="14304" x="1189038" y="5702300"/>
          <p14:tracePt t="14312" x="1181100" y="5710238"/>
          <p14:tracePt t="14398" x="1173163" y="5719763"/>
          <p14:tracePt t="14406" x="1163638" y="5727700"/>
          <p14:tracePt t="14413" x="1155700" y="5735638"/>
          <p14:tracePt t="14429" x="1147763" y="5745163"/>
          <p14:tracePt t="14452" x="1138238" y="5753100"/>
          <p14:tracePt t="18549" x="1138238" y="5745163"/>
          <p14:tracePt t="18557" x="1163638" y="5684838"/>
          <p14:tracePt t="18565" x="1181100" y="5659438"/>
          <p14:tracePt t="18573" x="1189038" y="5641975"/>
          <p14:tracePt t="18579" x="1223963" y="5608638"/>
          <p14:tracePt t="18588" x="1249363" y="5565775"/>
          <p14:tracePt t="18595" x="1274763" y="5532438"/>
          <p14:tracePt t="18605" x="1300163" y="5497513"/>
          <p14:tracePt t="18611" x="1325563" y="5472113"/>
          <p14:tracePt t="18619" x="1350963" y="5430838"/>
          <p14:tracePt t="18627" x="1385888" y="5395913"/>
          <p14:tracePt t="18636" x="1411288" y="5345113"/>
          <p14:tracePt t="18643" x="1452563" y="5294313"/>
          <p14:tracePt t="18650" x="1487488" y="5235575"/>
          <p14:tracePt t="18657" x="1530350" y="5167313"/>
          <p14:tracePt t="18665" x="1571625" y="5106988"/>
          <p14:tracePt t="18673" x="1614488" y="5038725"/>
          <p14:tracePt t="18681" x="1657350" y="4987925"/>
          <p14:tracePt t="18689" x="1716088" y="4919663"/>
          <p14:tracePt t="18697" x="1766888" y="4868863"/>
          <p14:tracePt t="18705" x="1809750" y="4818063"/>
          <p14:tracePt t="18713" x="1852613" y="4767263"/>
          <p14:tracePt t="18720" x="1903413" y="4708525"/>
          <p14:tracePt t="18727" x="1971675" y="4622800"/>
          <p14:tracePt t="18736" x="2039938" y="4564063"/>
          <p14:tracePt t="18743" x="2108200" y="4503738"/>
          <p14:tracePt t="18753" x="2159000" y="4460875"/>
          <p14:tracePt t="18759" x="2209800" y="4427538"/>
          <p14:tracePt t="18768" x="2268538" y="4384675"/>
          <p14:tracePt t="18775" x="2336800" y="4351338"/>
          <p14:tracePt t="18781" x="2387600" y="4316413"/>
          <p14:tracePt t="18789" x="2422525" y="4291013"/>
          <p14:tracePt t="18797" x="2473325" y="4275138"/>
          <p14:tracePt t="18805" x="2516188" y="4240213"/>
          <p14:tracePt t="18813" x="2557463" y="4214813"/>
          <p14:tracePt t="18823" x="2608263" y="4189413"/>
          <p14:tracePt t="18829" x="2643188" y="4146550"/>
          <p14:tracePt t="18840" x="2711450" y="4105275"/>
          <p14:tracePt t="18845" x="2752725" y="4079875"/>
          <p14:tracePt t="18854" x="2820988" y="4044950"/>
          <p14:tracePt t="18859" x="2871788" y="4011613"/>
          <p14:tracePt t="18869" x="2906713" y="3986213"/>
          <p14:tracePt t="18875" x="2957513" y="3960813"/>
          <p14:tracePt t="18883" x="3008313" y="3935413"/>
          <p14:tracePt t="18891" x="3041650" y="3908425"/>
          <p14:tracePt t="18899" x="3101975" y="3875088"/>
          <p14:tracePt t="18907" x="3144838" y="3849688"/>
          <p14:tracePt t="18915" x="3178175" y="3824288"/>
          <p14:tracePt t="18921" x="3211513" y="3798888"/>
          <p14:tracePt t="18929" x="3238500" y="3781425"/>
          <p14:tracePt t="18937" x="3271838" y="3773488"/>
          <p14:tracePt t="18945" x="3297238" y="3756025"/>
          <p14:tracePt t="18953" x="3314700" y="3748088"/>
          <p14:tracePt t="18961" x="3330575" y="3738563"/>
          <p14:tracePt t="18969" x="3355975" y="3730625"/>
          <p14:tracePt t="18976" x="3382963" y="3722688"/>
          <p14:tracePt t="18985" x="3398838" y="3713163"/>
          <p14:tracePt t="18990" x="3408363" y="3713163"/>
          <p14:tracePt t="18998" x="3433763" y="3705225"/>
          <p14:tracePt t="19006" x="3441700" y="3697288"/>
          <p14:tracePt t="19014" x="3475038" y="3687763"/>
          <p14:tracePt t="19022" x="3509963" y="3679825"/>
          <p14:tracePt t="19031" x="3535363" y="3671888"/>
          <p14:tracePt t="19039" x="3578225" y="3662363"/>
          <p14:tracePt t="19047" x="3611563" y="3654425"/>
          <p14:tracePt t="19054" x="3629025" y="3654425"/>
          <p14:tracePt t="19061" x="3654425" y="3646488"/>
          <p14:tracePt t="19069" x="3679825" y="3646488"/>
          <p14:tracePt t="19077" x="3697288" y="3646488"/>
          <p14:tracePt t="19086" x="3722688" y="3646488"/>
          <p14:tracePt t="19093" x="3748088" y="3646488"/>
          <p14:tracePt t="19102" x="3763963" y="3654425"/>
          <p14:tracePt t="19109" x="3773488" y="3654425"/>
          <p14:tracePt t="19118" x="3781425" y="3662363"/>
          <p14:tracePt t="19124" x="3798888" y="3671888"/>
          <p14:tracePt t="19131" x="3824288" y="3671888"/>
          <p14:tracePt t="19139" x="3849688" y="3687763"/>
          <p14:tracePt t="19147" x="3883025" y="3697288"/>
          <p14:tracePt t="19156" x="3908425" y="3722688"/>
          <p14:tracePt t="19163" x="3925888" y="3738563"/>
          <p14:tracePt t="19175" x="3951288" y="3763963"/>
          <p14:tracePt t="19179" x="3976688" y="3773488"/>
          <p14:tracePt t="19189" x="4002088" y="3790950"/>
          <p14:tracePt t="19193" x="4027488" y="3798888"/>
          <p14:tracePt t="19203" x="4037013" y="3806825"/>
          <p14:tracePt t="19209" x="4062413" y="3824288"/>
          <p14:tracePt t="19218" x="4079875" y="3841750"/>
          <p14:tracePt t="19225" x="4087813" y="3849688"/>
          <p14:tracePt t="19241" x="4087813" y="3857625"/>
          <p14:tracePt t="19255" x="4095750" y="3867150"/>
          <p14:tracePt t="19263" x="4095750" y="3875088"/>
          <p14:tracePt t="19272" x="4105275" y="3883025"/>
          <p14:tracePt t="19280" x="4105275" y="3892550"/>
          <p14:tracePt t="19289" x="4113213" y="3900488"/>
          <p14:tracePt t="19296" x="4113213" y="3908425"/>
          <p14:tracePt t="19303" x="4121150" y="3917950"/>
          <p14:tracePt t="19311" x="4121150" y="3925888"/>
          <p14:tracePt t="19319" x="4121150" y="3935413"/>
          <p14:tracePt t="19325" x="4130675" y="3943350"/>
          <p14:tracePt t="19333" x="4130675" y="3951288"/>
          <p14:tracePt t="19341" x="4130675" y="3960813"/>
          <p14:tracePt t="19349" x="4130675" y="3968750"/>
          <p14:tracePt t="19357" x="4138613" y="3968750"/>
          <p14:tracePt t="19366" x="4138613" y="3976688"/>
          <p14:tracePt t="19373" x="4138613" y="3986213"/>
          <p14:tracePt t="19382" x="4138613" y="3994150"/>
          <p14:tracePt t="19390" x="4146550" y="3994150"/>
          <p14:tracePt t="19451" x="4146550" y="4002088"/>
          <p14:tracePt t="19458" x="4146550" y="4019550"/>
          <p14:tracePt t="19473" x="4146550" y="4027488"/>
          <p14:tracePt t="19482" x="4146550" y="4037013"/>
          <p14:tracePt t="19498" x="4146550" y="4044950"/>
          <p14:tracePt t="19506" x="4146550" y="4052888"/>
          <p14:tracePt t="19522" x="4146550" y="4062413"/>
          <p14:tracePt t="19528" x="4146550" y="4070350"/>
          <p14:tracePt t="25655" x="4146550" y="4079875"/>
          <p14:tracePt t="25662" x="4121150" y="4079875"/>
          <p14:tracePt t="25670" x="4087813" y="4087813"/>
          <p14:tracePt t="25677" x="4052888" y="4095750"/>
          <p14:tracePt t="25685" x="3986213" y="4113213"/>
          <p14:tracePt t="25694" x="3892550" y="4121150"/>
          <p14:tracePt t="25701" x="3798888" y="4130675"/>
          <p14:tracePt t="25710" x="3697288" y="4146550"/>
          <p14:tracePt t="25717" x="3594100" y="4146550"/>
          <p14:tracePt t="25725" x="3509963" y="4156075"/>
          <p14:tracePt t="25731" x="3433763" y="4156075"/>
          <p14:tracePt t="25741" x="3348038" y="4156075"/>
          <p14:tracePt t="25747" x="3263900" y="4130675"/>
          <p14:tracePt t="25756" x="3160713" y="4105275"/>
          <p14:tracePt t="25763" x="3076575" y="4087813"/>
          <p14:tracePt t="25772" x="2982913" y="4070350"/>
          <p14:tracePt t="25779" x="2922588" y="4062413"/>
          <p14:tracePt t="25789" x="2863850" y="4052888"/>
          <p14:tracePt t="25793" x="2820988" y="4044950"/>
          <p14:tracePt t="25801" x="2770188" y="4037013"/>
          <p14:tracePt t="25809" x="2727325" y="4027488"/>
          <p14:tracePt t="25817" x="2693988" y="4019550"/>
          <p14:tracePt t="25825" x="2660650" y="4002088"/>
          <p14:tracePt t="25833" x="2608263" y="3986213"/>
          <p14:tracePt t="25840" x="2566988" y="3951288"/>
          <p14:tracePt t="25849" x="2489200" y="3908425"/>
          <p14:tracePt t="25857" x="2413000" y="3875088"/>
          <p14:tracePt t="25863" x="2336800" y="3841750"/>
          <p14:tracePt t="25873" x="2260600" y="3806825"/>
          <p14:tracePt t="25879" x="2192338" y="3781425"/>
          <p14:tracePt t="25889" x="2141538" y="3738563"/>
          <p14:tracePt t="25895" x="2090738" y="3697288"/>
          <p14:tracePt t="25904" x="2039938" y="3646488"/>
          <p14:tracePt t="25911" x="1997075" y="3578225"/>
          <p14:tracePt t="25920" x="1954213" y="3502025"/>
          <p14:tracePt t="25927" x="1911350" y="3424238"/>
          <p14:tracePt t="25933" x="1870075" y="3348038"/>
          <p14:tracePt t="25941" x="1819275" y="3246438"/>
          <p14:tracePt t="25956" x="1776413" y="3144838"/>
          <p14:tracePt t="25959" x="1725613" y="3051175"/>
          <p14:tracePt t="25965" x="1708150" y="2990850"/>
          <p14:tracePt t="25973" x="1700213" y="2949575"/>
          <p14:tracePt t="25981" x="1690688" y="2914650"/>
          <p14:tracePt t="25991" x="1682750" y="2881313"/>
          <p14:tracePt t="25997" x="1674813" y="2830513"/>
          <p14:tracePt t="26003" x="1674813" y="2805113"/>
          <p14:tracePt t="26011" x="1665288" y="2770188"/>
          <p14:tracePt t="26019" x="1665288" y="2744788"/>
          <p14:tracePt t="26027" x="1665288" y="2719388"/>
          <p14:tracePt t="26034" x="1657350" y="2693988"/>
          <p14:tracePt t="26042" x="1649413" y="2668588"/>
          <p14:tracePt t="26051" x="1639888" y="2625725"/>
          <p14:tracePt t="26059" x="1639888" y="2592388"/>
          <p14:tracePt t="26067" x="1639888" y="2557463"/>
          <p14:tracePt t="26073" x="1639888" y="2524125"/>
          <p14:tracePt t="26081" x="1649413" y="2498725"/>
          <p14:tracePt t="26090" x="1657350" y="2463800"/>
          <p14:tracePt t="26097" x="1665288" y="2430463"/>
          <p14:tracePt t="26105" x="1674813" y="2397125"/>
          <p14:tracePt t="26113" x="1682750" y="2371725"/>
          <p14:tracePt t="26123" x="1682750" y="2354263"/>
          <p14:tracePt t="26129" x="1690688" y="2328863"/>
          <p14:tracePt t="26135" x="1690688" y="2311400"/>
          <p14:tracePt t="26142" x="1708150" y="2286000"/>
          <p14:tracePt t="26151" x="1716088" y="2268538"/>
          <p14:tracePt t="26159" x="1725613" y="2243138"/>
          <p14:tracePt t="26167" x="1741488" y="2217738"/>
          <p14:tracePt t="26176" x="1758950" y="2192338"/>
          <p14:tracePt t="26184" x="1776413" y="2166938"/>
          <p14:tracePt t="26193" x="1784350" y="2159000"/>
          <p14:tracePt t="26199" x="1793875" y="2149475"/>
          <p14:tracePt t="26204" x="1793875" y="2141538"/>
          <p14:tracePt t="26423" x="1793875" y="2159000"/>
          <p14:tracePt t="26431" x="1784350" y="2166938"/>
          <p14:tracePt t="26440" x="1776413" y="2174875"/>
          <p14:tracePt t="26447" x="1766888" y="2192338"/>
          <p14:tracePt t="26463" x="1758950" y="2209800"/>
          <p14:tracePt t="26472" x="1741488" y="2227263"/>
          <p14:tracePt t="26478" x="1733550" y="2227263"/>
          <p14:tracePt t="26485" x="1733550" y="2235200"/>
          <p14:tracePt t="26493" x="1716088" y="2252663"/>
          <p14:tracePt t="26502" x="1708150" y="2268538"/>
          <p14:tracePt t="26510" x="1708150" y="2278063"/>
          <p14:tracePt t="26517" x="1700213" y="2286000"/>
          <p14:tracePt t="26525" x="1690688" y="2293938"/>
          <p14:tracePt t="26533" x="1682750" y="2293938"/>
          <p14:tracePt t="26542" x="1682750" y="2303463"/>
          <p14:tracePt t="26547" x="1682750" y="2311400"/>
          <p14:tracePt t="26563" x="1674813" y="2311400"/>
          <p14:tracePt t="28685" x="1690688" y="2319338"/>
          <p14:tracePt t="28693" x="1716088" y="2328863"/>
          <p14:tracePt t="28701" x="1741488" y="2328863"/>
          <p14:tracePt t="28710" x="1776413" y="2328863"/>
          <p14:tracePt t="28717" x="1809750" y="2328863"/>
          <p14:tracePt t="28726" x="1844675" y="2303463"/>
          <p14:tracePt t="28733" x="1895475" y="2286000"/>
          <p14:tracePt t="28743" x="1928813" y="2252663"/>
          <p14:tracePt t="28749" x="1971675" y="2227263"/>
          <p14:tracePt t="28758" x="1997075" y="2200275"/>
          <p14:tracePt t="28763" x="2022475" y="2174875"/>
          <p14:tracePt t="28772" x="2039938" y="2149475"/>
          <p14:tracePt t="28778" x="2065338" y="2133600"/>
          <p14:tracePt t="28787" x="2090738" y="2108200"/>
          <p14:tracePt t="28795" x="2116138" y="2065338"/>
          <p14:tracePt t="28802" x="2149475" y="2030413"/>
          <p14:tracePt t="28811" x="2166938" y="1997075"/>
          <p14:tracePt t="28817" x="2184400" y="1963738"/>
          <p14:tracePt t="28825" x="2209800" y="1938338"/>
          <p14:tracePt t="28833" x="2217738" y="1911350"/>
          <p14:tracePt t="28844" x="2235200" y="1885950"/>
          <p14:tracePt t="28849" x="2235200" y="1878013"/>
          <p14:tracePt t="28859" x="2243138" y="1870075"/>
          <p14:tracePt t="28865" x="2243138" y="1860550"/>
          <p14:tracePt t="28873" x="2252663" y="1852613"/>
          <p14:tracePt t="28886" x="2252663" y="1844675"/>
          <p14:tracePt t="29044" x="2260600" y="1835150"/>
          <p14:tracePt t="29052" x="2286000" y="1827213"/>
          <p14:tracePt t="29060" x="2293938" y="1819275"/>
          <p14:tracePt t="29067" x="2311400" y="1809750"/>
          <p14:tracePt t="29075" x="2336800" y="1793875"/>
          <p14:tracePt t="29083" x="2354263" y="1784350"/>
          <p14:tracePt t="29093" x="2362200" y="1776413"/>
          <p14:tracePt t="29097" x="2371725" y="1776413"/>
          <p14:tracePt t="29108" x="2379663" y="1766888"/>
          <p14:tracePt t="29113" x="2379663" y="1758950"/>
          <p14:tracePt t="32193" x="2379663" y="1793875"/>
          <p14:tracePt t="32199" x="2354263" y="1844675"/>
          <p14:tracePt t="32207" x="2336800" y="1878013"/>
          <p14:tracePt t="32216" x="2328863" y="1911350"/>
          <p14:tracePt t="32223" x="2319338" y="1946275"/>
          <p14:tracePt t="32231" x="2311400" y="1989138"/>
          <p14:tracePt t="32241" x="2311400" y="2039938"/>
          <p14:tracePt t="32247" x="2311400" y="2065338"/>
          <p14:tracePt t="32257" x="2311400" y="2108200"/>
          <p14:tracePt t="32261" x="2311400" y="2141538"/>
          <p14:tracePt t="32269" x="2319338" y="2174875"/>
          <p14:tracePt t="32277" x="2344738" y="2227263"/>
          <p14:tracePt t="32285" x="2371725" y="2260600"/>
          <p14:tracePt t="32293" x="2397125" y="2311400"/>
          <p14:tracePt t="32301" x="2430463" y="2344738"/>
          <p14:tracePt t="32311" x="2447925" y="2371725"/>
          <p14:tracePt t="32317" x="2463800" y="2397125"/>
          <p14:tracePt t="32325" x="2489200" y="2430463"/>
          <p14:tracePt t="32331" x="2524125" y="2463800"/>
          <p14:tracePt t="32341" x="2557463" y="2506663"/>
          <p14:tracePt t="32347" x="2600325" y="2541588"/>
          <p14:tracePt t="32355" x="2633663" y="2582863"/>
          <p14:tracePt t="32363" x="2676525" y="2608263"/>
          <p14:tracePt t="32372" x="2711450" y="2633663"/>
          <p14:tracePt t="32379" x="2744788" y="2651125"/>
          <p14:tracePt t="32387" x="2778125" y="2676525"/>
          <p14:tracePt t="32395" x="2805113" y="2686050"/>
          <p14:tracePt t="32402" x="2830513" y="2693988"/>
          <p14:tracePt t="32411" x="2846388" y="2711450"/>
          <p14:tracePt t="32417" x="2871788" y="2719388"/>
          <p14:tracePt t="32426" x="2889250" y="2727325"/>
          <p14:tracePt t="32433" x="2906713" y="2736850"/>
          <p14:tracePt t="32440" x="2922588" y="2752725"/>
          <p14:tracePt t="32449" x="2940050" y="2762250"/>
          <p14:tracePt t="32459" x="2965450" y="2770188"/>
          <p14:tracePt t="32465" x="2982913" y="2787650"/>
          <p14:tracePt t="32471" x="3008313" y="2805113"/>
          <p14:tracePt t="32479" x="3016250" y="2813050"/>
          <p14:tracePt t="32487" x="3033713" y="2820988"/>
          <p14:tracePt t="32495" x="3051175" y="2830513"/>
          <p14:tracePt t="32503" x="3059113" y="2830513"/>
          <p14:tracePt t="32511" x="3084513" y="2830513"/>
          <p14:tracePt t="32519" x="3094038" y="2838450"/>
          <p14:tracePt t="32527" x="3101975" y="2838450"/>
          <p14:tracePt t="32533" x="3119438" y="2838450"/>
          <p14:tracePt t="32542" x="3144838" y="2846388"/>
          <p14:tracePt t="32549" x="3160713" y="2855913"/>
          <p14:tracePt t="32558" x="3195638" y="2863850"/>
          <p14:tracePt t="32566" x="3228975" y="2863850"/>
          <p14:tracePt t="32575" x="3271838" y="2863850"/>
          <p14:tracePt t="32581" x="3330575" y="2863850"/>
          <p14:tracePt t="32591" x="3390900" y="2863850"/>
          <p14:tracePt t="32598" x="3459163" y="2855913"/>
          <p14:tracePt t="32603" x="3517900" y="2838450"/>
          <p14:tracePt t="32612" x="3578225" y="2830513"/>
          <p14:tracePt t="32619" x="3636963" y="2820988"/>
          <p14:tracePt t="32628" x="3697288" y="2813050"/>
          <p14:tracePt t="32635" x="3756025" y="2805113"/>
          <p14:tracePt t="32642" x="3816350" y="2795588"/>
          <p14:tracePt t="32651" x="3875088" y="2778125"/>
          <p14:tracePt t="32660" x="3951288" y="2762250"/>
          <p14:tracePt t="32666" x="4011613" y="2736850"/>
          <p14:tracePt t="32675" x="4079875" y="2711450"/>
          <p14:tracePt t="32681" x="4156075" y="2676525"/>
          <p14:tracePt t="32691" x="4214813" y="2660650"/>
          <p14:tracePt t="32698" x="4283075" y="2643188"/>
          <p14:tracePt t="32706" x="4351338" y="2625725"/>
          <p14:tracePt t="32713" x="4419600" y="2600325"/>
          <p14:tracePt t="32721" x="4486275" y="2582863"/>
          <p14:tracePt t="32729" x="4546600" y="2574925"/>
          <p14:tracePt t="32735" x="4579938" y="2557463"/>
          <p14:tracePt t="32743" x="4614863" y="2549525"/>
          <p14:tracePt t="32751" x="4630738" y="2541588"/>
          <p14:tracePt t="32762" x="4665663" y="2524125"/>
          <p14:tracePt t="32767" x="4699000" y="2516188"/>
          <p14:tracePt t="32778" x="4733925" y="2506663"/>
          <p14:tracePt t="32782" x="4784725" y="2498725"/>
          <p14:tracePt t="32791" x="4843463" y="2489200"/>
          <p14:tracePt t="32800" x="4903788" y="2481263"/>
          <p14:tracePt t="32806" x="4929188" y="2473325"/>
          <p14:tracePt t="32814" x="4997450" y="2447925"/>
          <p14:tracePt t="32821" x="5038725" y="2438400"/>
          <p14:tracePt t="32828" x="5091113" y="2422525"/>
          <p14:tracePt t="32836" x="5141913" y="2387600"/>
          <p14:tracePt t="32845" x="5183188" y="2379663"/>
          <p14:tracePt t="32853" x="5218113" y="2362200"/>
          <p14:tracePt t="32861" x="5251450" y="2336800"/>
          <p14:tracePt t="32869" x="5286375" y="2328863"/>
          <p14:tracePt t="32876" x="5311775" y="2319338"/>
          <p14:tracePt t="32883" x="5337175" y="2311400"/>
          <p14:tracePt t="32893" x="5362575" y="2303463"/>
          <p14:tracePt t="32900" x="5380038" y="2286000"/>
          <p14:tracePt t="32909" x="5405438" y="2278063"/>
          <p14:tracePt t="32915" x="5430838" y="2278063"/>
          <p14:tracePt t="32925" x="5456238" y="2268538"/>
          <p14:tracePt t="32931" x="5472113" y="2252663"/>
          <p14:tracePt t="32941" x="5497513" y="2235200"/>
          <p14:tracePt t="32945" x="5514975" y="2227263"/>
          <p14:tracePt t="32953" x="5540375" y="2209800"/>
          <p14:tracePt t="32961" x="5557838" y="2200275"/>
          <p14:tracePt t="32969" x="5583238" y="2192338"/>
          <p14:tracePt t="32977" x="5608638" y="2174875"/>
          <p14:tracePt t="32985" x="5626100" y="2174875"/>
          <p14:tracePt t="32993" x="5634038" y="2166938"/>
          <p14:tracePt t="33001" x="5641975" y="2159000"/>
          <p14:tracePt t="33009" x="5651500" y="2159000"/>
          <p14:tracePt t="33015" x="5659438" y="2149475"/>
          <p14:tracePt t="33039" x="5668963" y="2141538"/>
          <p14:tracePt t="33057" x="5676900" y="2124075"/>
          <p14:tracePt t="33062" x="5684838" y="2108200"/>
          <p14:tracePt t="33070" x="5694363" y="2098675"/>
          <p14:tracePt t="33076" x="5702300" y="2090738"/>
          <p14:tracePt t="33085" x="5702300" y="2082800"/>
          <p14:tracePt t="33093" x="5702300" y="2073275"/>
          <p14:tracePt t="33109" x="5702300" y="2065338"/>
          <p14:tracePt t="33117" x="5702300" y="2055813"/>
          <p14:tracePt t="33125" x="5702300" y="2047875"/>
          <p14:tracePt t="33140" x="5702300" y="2039938"/>
          <p14:tracePt t="33147" x="5702300" y="2030413"/>
          <p14:tracePt t="33172" x="5702300" y="2022475"/>
          <p14:tracePt t="33179" x="5702300" y="2014538"/>
          <p14:tracePt t="33188" x="5694363" y="2014538"/>
          <p14:tracePt t="33196" x="5694363" y="2005013"/>
          <p14:tracePt t="33203" x="5694363" y="1997075"/>
          <p14:tracePt t="33217" x="5684838" y="1989138"/>
          <p14:tracePt t="33226" x="5676900" y="1989138"/>
          <p14:tracePt t="33233" x="5668963" y="1979613"/>
          <p14:tracePt t="33241" x="5668963" y="1971675"/>
          <p14:tracePt t="33328" x="5668963" y="1963738"/>
          <p14:tracePt t="62381" x="5634038" y="1963738"/>
          <p14:tracePt t="62389" x="5575300" y="1971675"/>
          <p14:tracePt t="62395" x="5514975" y="1979613"/>
          <p14:tracePt t="62404" x="5456238" y="1989138"/>
          <p14:tracePt t="62411" x="5395913" y="1997075"/>
          <p14:tracePt t="62418" x="5337175" y="2005013"/>
          <p14:tracePt t="62427" x="5276850" y="2022475"/>
          <p14:tracePt t="62435" x="5208588" y="2030413"/>
          <p14:tracePt t="62443" x="5149850" y="2039938"/>
          <p14:tracePt t="62452" x="5056188" y="2047875"/>
          <p14:tracePt t="62456" x="4987925" y="2065338"/>
          <p14:tracePt t="62465" x="4903788" y="2073275"/>
          <p14:tracePt t="62472" x="4818063" y="2073275"/>
          <p14:tracePt t="62480" x="4724400" y="2082800"/>
          <p14:tracePt t="62488" x="4640263" y="2090738"/>
          <p14:tracePt t="62496" x="4529138" y="2108200"/>
          <p14:tracePt t="62504" x="4427538" y="2116138"/>
          <p14:tracePt t="62513" x="4316413" y="2124075"/>
          <p14:tracePt t="62520" x="4189413" y="2141538"/>
          <p14:tracePt t="62527" x="4044950" y="2141538"/>
          <p14:tracePt t="62535" x="3892550" y="2141538"/>
          <p14:tracePt t="62542" x="3748088" y="2149475"/>
          <p14:tracePt t="62552" x="3619500" y="2166938"/>
          <p14:tracePt t="62559" x="3517900" y="2174875"/>
          <p14:tracePt t="62569" x="3390900" y="2174875"/>
          <p14:tracePt t="62575" x="3279775" y="2184400"/>
          <p14:tracePt t="62583" x="3170238" y="2200275"/>
          <p14:tracePt t="62591" x="3067050" y="2200275"/>
          <p14:tracePt t="62597" x="2982913" y="2200275"/>
          <p14:tracePt t="62605" x="2897188" y="2209800"/>
          <p14:tracePt t="62613" x="2795588" y="2217738"/>
          <p14:tracePt t="62622" x="2693988" y="2217738"/>
          <p14:tracePt t="62629" x="2582863" y="2217738"/>
          <p14:tracePt t="62637" x="2455863" y="2200275"/>
          <p14:tracePt t="62647" x="2311400" y="2200275"/>
          <p14:tracePt t="62654" x="2174875" y="2192338"/>
          <p14:tracePt t="62661" x="2014538" y="2184400"/>
          <p14:tracePt t="62670" x="1844675" y="2184400"/>
          <p14:tracePt t="62675" x="1700213" y="2166938"/>
          <p14:tracePt t="62683" x="1563688" y="2159000"/>
          <p14:tracePt t="62691" x="1444625" y="2141538"/>
          <p14:tracePt t="62699" x="1333500" y="2124075"/>
          <p14:tracePt t="62707" x="1231900" y="2098675"/>
          <p14:tracePt t="62714" x="1130300" y="2065338"/>
          <p14:tracePt t="62723" x="1028700" y="2030413"/>
          <p14:tracePt t="62729" x="909638" y="1989138"/>
          <p14:tracePt t="62738" x="815975" y="1954213"/>
          <p14:tracePt t="62745" x="730250" y="1920875"/>
          <p14:tracePt t="62753" x="628650" y="1885950"/>
          <p14:tracePt t="62761" x="527050" y="1860550"/>
          <p14:tracePt t="62769" x="400050" y="1827213"/>
          <p14:tracePt t="62777" x="280988" y="1793875"/>
          <p14:tracePt t="62786" x="177800" y="1758950"/>
          <p14:tracePt t="62793" x="85725" y="1725613"/>
          <p14:tracePt t="62800" x="25400" y="169068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447" y="11061"/>
            <a:ext cx="8229600" cy="1143000"/>
          </a:xfrm>
        </p:spPr>
        <p:txBody>
          <a:bodyPr/>
          <a:lstStyle/>
          <a:p>
            <a:r>
              <a:rPr lang="en-US" dirty="0"/>
              <a:t>Anionic Polymeriz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FB6FC34-ADD8-493C-920B-D873BE8AABC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35199"/>
            <a:ext cx="7391400" cy="264717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7" y="4139390"/>
            <a:ext cx="8982942" cy="2109008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AAA0123-8B88-4F9D-9016-BD290DE90F0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703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1326"/>
    </mc:Choice>
    <mc:Fallback>
      <p:transition spd="slow" advTm="91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516" x="119063" y="1444625"/>
          <p14:tracePt t="6524" x="203200" y="1462088"/>
          <p14:tracePt t="6532" x="263525" y="1470025"/>
          <p14:tracePt t="6540" x="314325" y="1477963"/>
          <p14:tracePt t="6548" x="339725" y="1487488"/>
          <p14:tracePt t="6555" x="390525" y="1512888"/>
          <p14:tracePt t="6562" x="425450" y="1530350"/>
          <p14:tracePt t="6569" x="458788" y="1546225"/>
          <p14:tracePt t="6578" x="501650" y="1571625"/>
          <p14:tracePt t="6586" x="534988" y="1589088"/>
          <p14:tracePt t="6594" x="560388" y="1614488"/>
          <p14:tracePt t="6602" x="585788" y="1639888"/>
          <p14:tracePt t="6610" x="603250" y="1665288"/>
          <p14:tracePt t="6618" x="620713" y="1700213"/>
          <p14:tracePt t="6626" x="620713" y="1716088"/>
          <p14:tracePt t="6633" x="636588" y="1741488"/>
          <p14:tracePt t="6639" x="646113" y="1766888"/>
          <p14:tracePt t="6649" x="654050" y="1793875"/>
          <p14:tracePt t="6656" x="663575" y="1819275"/>
          <p14:tracePt t="6664" x="679450" y="1860550"/>
          <p14:tracePt t="6672" x="688975" y="1885950"/>
          <p14:tracePt t="6680" x="704850" y="1928813"/>
          <p14:tracePt t="6688" x="722313" y="1971675"/>
          <p14:tracePt t="6697" x="747713" y="2005013"/>
          <p14:tracePt t="6702" x="765175" y="2073275"/>
          <p14:tracePt t="6710" x="781050" y="2133600"/>
          <p14:tracePt t="6718" x="790575" y="2192338"/>
          <p14:tracePt t="6727" x="798513" y="2227263"/>
          <p14:tracePt t="6734" x="808038" y="2260600"/>
          <p14:tracePt t="6742" x="815975" y="2278063"/>
          <p14:tracePt t="6750" x="815975" y="2293938"/>
          <p14:tracePt t="6758" x="823913" y="2311400"/>
          <p14:tracePt t="6766" x="833438" y="2311400"/>
          <p14:tracePt t="6772" x="833438" y="2328863"/>
          <p14:tracePt t="6780" x="841375" y="2336800"/>
          <p14:tracePt t="6866" x="841375" y="2362200"/>
          <p14:tracePt t="6874" x="849313" y="2379663"/>
          <p14:tracePt t="6883" x="858838" y="2387600"/>
          <p14:tracePt t="6890" x="858838" y="2405063"/>
          <p14:tracePt t="6899" x="858838" y="2422525"/>
          <p14:tracePt t="6904" x="866775" y="2447925"/>
          <p14:tracePt t="6913" x="874713" y="2481263"/>
          <p14:tracePt t="6920" x="884238" y="2506663"/>
          <p14:tracePt t="6929" x="892175" y="2524125"/>
          <p14:tracePt t="6936" x="892175" y="2549525"/>
          <p14:tracePt t="6945" x="900113" y="2574925"/>
          <p14:tracePt t="6953" x="909638" y="2608263"/>
          <p14:tracePt t="6960" x="917575" y="2633663"/>
          <p14:tracePt t="6967" x="925513" y="2668588"/>
          <p14:tracePt t="6973" x="925513" y="2693988"/>
          <p14:tracePt t="6982" x="925513" y="2719388"/>
          <p14:tracePt t="6989" x="925513" y="2736850"/>
          <p14:tracePt t="6997" x="925513" y="2762250"/>
          <p14:tracePt t="7005" x="925513" y="2778125"/>
          <p14:tracePt t="7014" x="925513" y="2795588"/>
          <p14:tracePt t="7021" x="925513" y="2813050"/>
          <p14:tracePt t="7029" x="925513" y="2838450"/>
          <p14:tracePt t="7037" x="925513" y="2855913"/>
          <p14:tracePt t="7043" x="925513" y="2881313"/>
          <p14:tracePt t="7051" x="925513" y="2906713"/>
          <p14:tracePt t="7060" x="917575" y="2932113"/>
          <p14:tracePt t="7068" x="917575" y="2949575"/>
          <p14:tracePt t="7076" x="917575" y="2974975"/>
          <p14:tracePt t="7083" x="909638" y="3000375"/>
          <p14:tracePt t="7092" x="909638" y="3016250"/>
          <p14:tracePt t="7099" x="900113" y="3033713"/>
          <p14:tracePt t="7105" x="900113" y="3041650"/>
          <p14:tracePt t="7115" x="892175" y="3041650"/>
          <p14:tracePt t="7122" x="892175" y="3051175"/>
          <p14:tracePt t="7132" x="892175" y="3059113"/>
          <p14:tracePt t="7139" x="892175" y="3067050"/>
          <p14:tracePt t="7154" x="892175" y="3076575"/>
          <p14:tracePt t="7164" x="892175" y="3084513"/>
          <p14:tracePt t="9353" x="900113" y="3084513"/>
          <p14:tracePt t="9362" x="909638" y="3084513"/>
          <p14:tracePt t="9378" x="917575" y="3084513"/>
          <p14:tracePt t="9384" x="925513" y="3084513"/>
          <p14:tracePt t="9392" x="925513" y="3076575"/>
          <p14:tracePt t="9401" x="935038" y="3076575"/>
          <p14:tracePt t="9486" x="942975" y="3084513"/>
          <p14:tracePt t="9494" x="952500" y="3101975"/>
          <p14:tracePt t="9502" x="960438" y="3127375"/>
          <p14:tracePt t="9510" x="960438" y="3152775"/>
          <p14:tracePt t="9518" x="968375" y="3160713"/>
          <p14:tracePt t="9524" x="977900" y="3186113"/>
          <p14:tracePt t="9533" x="985838" y="3211513"/>
          <p14:tracePt t="9540" x="993775" y="3238500"/>
          <p14:tracePt t="9547" x="1011238" y="3254375"/>
          <p14:tracePt t="9556" x="1019175" y="3279775"/>
          <p14:tracePt t="9565" x="1028700" y="3297238"/>
          <p14:tracePt t="9572" x="1028700" y="3305175"/>
          <p14:tracePt t="9582" x="1036638" y="3330575"/>
          <p14:tracePt t="9588" x="1036638" y="3355975"/>
          <p14:tracePt t="9594" x="1044575" y="3390900"/>
          <p14:tracePt t="9602" x="1044575" y="3408363"/>
          <p14:tracePt t="9610" x="1054100" y="3441700"/>
          <p14:tracePt t="9618" x="1062038" y="3467100"/>
          <p14:tracePt t="9626" x="1069975" y="3492500"/>
          <p14:tracePt t="9633" x="1069975" y="3509963"/>
          <p14:tracePt t="9641" x="1069975" y="3535363"/>
          <p14:tracePt t="9650" x="1079500" y="3560763"/>
          <p14:tracePt t="9655" x="1087438" y="3594100"/>
          <p14:tracePt t="9666" x="1096963" y="3611563"/>
          <p14:tracePt t="9672" x="1096963" y="3636963"/>
          <p14:tracePt t="9683" x="1104900" y="3662363"/>
          <p14:tracePt t="9688" x="1112838" y="3687763"/>
          <p14:tracePt t="9698" x="1122363" y="3705225"/>
          <p14:tracePt t="9703" x="1130300" y="3730625"/>
          <p14:tracePt t="9712" x="1138238" y="3756025"/>
          <p14:tracePt t="9719" x="1147763" y="3781425"/>
          <p14:tracePt t="9733" x="1147763" y="3790950"/>
          <p14:tracePt t="9741" x="1147763" y="3798888"/>
          <p14:tracePt t="11296" x="1147763" y="3824288"/>
          <p14:tracePt t="11304" x="1155700" y="3867150"/>
          <p14:tracePt t="11312" x="1163638" y="3900488"/>
          <p14:tracePt t="11319" x="1173163" y="3925888"/>
          <p14:tracePt t="11326" x="1181100" y="3943350"/>
          <p14:tracePt t="11334" x="1189038" y="3968750"/>
          <p14:tracePt t="11342" x="1198563" y="3994150"/>
          <p14:tracePt t="11350" x="1198563" y="4011613"/>
          <p14:tracePt t="11358" x="1198563" y="4037013"/>
          <p14:tracePt t="11367" x="1198563" y="4062413"/>
          <p14:tracePt t="11374" x="1198563" y="4087813"/>
          <p14:tracePt t="11381" x="1198563" y="4095750"/>
          <p14:tracePt t="11389" x="1189038" y="4113213"/>
          <p14:tracePt t="11397" x="1181100" y="4130675"/>
          <p14:tracePt t="11414" x="1181100" y="4146550"/>
          <p14:tracePt t="11420" x="1173163" y="4171950"/>
          <p14:tracePt t="11428" x="1163638" y="4181475"/>
          <p14:tracePt t="11436" x="1155700" y="4206875"/>
          <p14:tracePt t="11444" x="1138238" y="4232275"/>
          <p14:tracePt t="11450" x="1130300" y="4257675"/>
          <p14:tracePt t="11458" x="1122363" y="4275138"/>
          <p14:tracePt t="11466" x="1112838" y="4300538"/>
          <p14:tracePt t="11474" x="1104900" y="4316413"/>
          <p14:tracePt t="11483" x="1096963" y="4341813"/>
          <p14:tracePt t="11499" x="1087438" y="4351338"/>
          <p14:tracePt t="11506" x="1079500" y="4368800"/>
          <p14:tracePt t="11516" x="1069975" y="4376738"/>
          <p14:tracePt t="11520" x="1069975" y="4402138"/>
          <p14:tracePt t="11529" x="1062038" y="4419600"/>
          <p14:tracePt t="11536" x="1054100" y="4445000"/>
          <p14:tracePt t="11544" x="1036638" y="4460875"/>
          <p14:tracePt t="11552" x="1011238" y="4513263"/>
          <p14:tracePt t="11560" x="993775" y="4546600"/>
          <p14:tracePt t="11568" x="960438" y="4605338"/>
          <p14:tracePt t="11576" x="925513" y="4657725"/>
          <p14:tracePt t="11584" x="900113" y="4708525"/>
          <p14:tracePt t="11590" x="866775" y="4759325"/>
          <p14:tracePt t="11599" x="841375" y="4792663"/>
          <p14:tracePt t="11606" x="815975" y="4843463"/>
          <p14:tracePt t="11616" x="781050" y="4878388"/>
          <p14:tracePt t="11622" x="755650" y="4919663"/>
          <p14:tracePt t="11631" x="730250" y="4954588"/>
          <p14:tracePt t="11639" x="714375" y="4979988"/>
          <p14:tracePt t="11646" x="688975" y="5005388"/>
          <p14:tracePt t="11655" x="679450" y="5005388"/>
          <p14:tracePt t="11660" x="679450" y="5013325"/>
          <p14:tracePt t="12339" x="704850" y="5013325"/>
          <p14:tracePt t="12344" x="730250" y="5005388"/>
          <p14:tracePt t="12352" x="739775" y="4997450"/>
          <p14:tracePt t="12360" x="765175" y="4987925"/>
          <p14:tracePt t="12368" x="790575" y="4987925"/>
          <p14:tracePt t="12376" x="823913" y="4979988"/>
          <p14:tracePt t="12384" x="866775" y="4962525"/>
          <p14:tracePt t="12392" x="925513" y="4954588"/>
          <p14:tracePt t="12400" x="1003300" y="4954588"/>
          <p14:tracePt t="12408" x="1054100" y="4954588"/>
          <p14:tracePt t="12416" x="1112838" y="4946650"/>
          <p14:tracePt t="12422" x="1173163" y="4937125"/>
          <p14:tracePt t="12432" x="1231900" y="4937125"/>
          <p14:tracePt t="12438" x="1292225" y="4929188"/>
          <p14:tracePt t="12448" x="1350963" y="4919663"/>
          <p14:tracePt t="12454" x="1401763" y="4911725"/>
          <p14:tracePt t="12463" x="1444625" y="4894263"/>
          <p14:tracePt t="12471" x="1477963" y="4886325"/>
          <p14:tracePt t="12478" x="1512888" y="4886325"/>
          <p14:tracePt t="12484" x="1538288" y="4886325"/>
          <p14:tracePt t="12492" x="1571625" y="4878388"/>
          <p14:tracePt t="12500" x="1606550" y="4868863"/>
          <p14:tracePt t="12508" x="1639888" y="4868863"/>
          <p14:tracePt t="12517" x="1674813" y="4860925"/>
          <p14:tracePt t="12524" x="1690688" y="4860925"/>
          <p14:tracePt t="12533" x="1716088" y="4860925"/>
          <p14:tracePt t="12540" x="1733550" y="4860925"/>
          <p14:tracePt t="12554" x="1741488" y="4860925"/>
          <p14:tracePt t="12834" x="1758950" y="4860925"/>
          <p14:tracePt t="12843" x="1776413" y="4860925"/>
          <p14:tracePt t="12850" x="1801813" y="4860925"/>
          <p14:tracePt t="12858" x="1827213" y="4860925"/>
          <p14:tracePt t="12866" x="1844675" y="4860925"/>
          <p14:tracePt t="12875" x="1870075" y="4860925"/>
          <p14:tracePt t="12883" x="1903413" y="4860925"/>
          <p14:tracePt t="12890" x="1920875" y="4860925"/>
          <p14:tracePt t="12898" x="1946275" y="4860925"/>
          <p14:tracePt t="12904" x="1971675" y="4860925"/>
          <p14:tracePt t="12921" x="1989138" y="4860925"/>
          <p14:tracePt t="12929" x="2014538" y="4860925"/>
          <p14:tracePt t="12937" x="2030413" y="4860925"/>
          <p14:tracePt t="12945" x="2055813" y="4868863"/>
          <p14:tracePt t="12952" x="2082800" y="4878388"/>
          <p14:tracePt t="12960" x="2116138" y="4878388"/>
          <p14:tracePt t="12966" x="2133600" y="4886325"/>
          <p14:tracePt t="12974" x="2159000" y="4886325"/>
          <p14:tracePt t="12984" x="2192338" y="4894263"/>
          <p14:tracePt t="12990" x="2227263" y="4894263"/>
          <p14:tracePt t="13000" x="2252663" y="4894263"/>
          <p14:tracePt t="13006" x="2286000" y="4903788"/>
          <p14:tracePt t="13015" x="2311400" y="4911725"/>
          <p14:tracePt t="13023" x="2336800" y="4911725"/>
          <p14:tracePt t="13031" x="2354263" y="4911725"/>
          <p14:tracePt t="13037" x="2362200" y="4919663"/>
          <p14:tracePt t="13044" x="2371725" y="4919663"/>
          <p14:tracePt t="13101" x="2430463" y="4946650"/>
          <p14:tracePt t="13106" x="2506663" y="4962525"/>
          <p14:tracePt t="13116" x="2582863" y="4987925"/>
          <p14:tracePt t="13123" x="2660650" y="4997450"/>
          <p14:tracePt t="13131" x="2719388" y="5005388"/>
          <p14:tracePt t="13139" x="2770188" y="5005388"/>
          <p14:tracePt t="13147" x="2830513" y="5013325"/>
          <p14:tracePt t="13154" x="2871788" y="5013325"/>
          <p14:tracePt t="13163" x="2906713" y="5013325"/>
          <p14:tracePt t="13168" x="2932113" y="5013325"/>
          <p14:tracePt t="13176" x="2940050" y="5013325"/>
          <p14:tracePt t="13519" x="2940050" y="5022850"/>
          <p14:tracePt t="13527" x="2914650" y="5030788"/>
          <p14:tracePt t="13534" x="2889250" y="5038725"/>
          <p14:tracePt t="13542" x="2871788" y="5048250"/>
          <p14:tracePt t="13550" x="2830513" y="5073650"/>
          <p14:tracePt t="13558" x="2770188" y="5106988"/>
          <p14:tracePt t="13566" x="2676525" y="5149850"/>
          <p14:tracePt t="13574" x="2574925" y="5192713"/>
          <p14:tracePt t="13580" x="2473325" y="5226050"/>
          <p14:tracePt t="13589" x="2371725" y="5260975"/>
          <p14:tracePt t="13598" x="2268538" y="5294313"/>
          <p14:tracePt t="13604" x="2184400" y="5319713"/>
          <p14:tracePt t="13613" x="2090738" y="5353050"/>
          <p14:tracePt t="13620" x="1997075" y="5395913"/>
          <p14:tracePt t="13628" x="1920875" y="5438775"/>
          <p14:tracePt t="13636" x="1860550" y="5481638"/>
          <p14:tracePt t="13644" x="1793875" y="5524500"/>
          <p14:tracePt t="13650" x="1751013" y="5557838"/>
          <p14:tracePt t="13658" x="1682750" y="5591175"/>
          <p14:tracePt t="13667" x="1622425" y="5616575"/>
          <p14:tracePt t="13674" x="1563688" y="5641975"/>
          <p14:tracePt t="13683" x="1512888" y="5659438"/>
          <p14:tracePt t="13690" x="1487488" y="5668963"/>
          <p14:tracePt t="13699" x="1477963" y="5676900"/>
          <p14:tracePt t="13807" x="1470025" y="5684838"/>
          <p14:tracePt t="13815" x="1452563" y="5710238"/>
          <p14:tracePt t="13822" x="1427163" y="5727700"/>
          <p14:tracePt t="13831" x="1401763" y="5745163"/>
          <p14:tracePt t="13839" x="1385888" y="5761038"/>
          <p14:tracePt t="13848" x="1376363" y="5770563"/>
          <p14:tracePt t="15657" x="1393825" y="5761038"/>
          <p14:tracePt t="15672" x="1401763" y="5753100"/>
          <p14:tracePt t="15680" x="1419225" y="5745163"/>
          <p14:tracePt t="15688" x="1436688" y="5727700"/>
          <p14:tracePt t="15696" x="1452563" y="5719763"/>
          <p14:tracePt t="15704" x="1477963" y="5710238"/>
          <p14:tracePt t="15712" x="1504950" y="5702300"/>
          <p14:tracePt t="15720" x="1538288" y="5694363"/>
          <p14:tracePt t="15726" x="1563688" y="5694363"/>
          <p14:tracePt t="15734" x="1597025" y="5684838"/>
          <p14:tracePt t="15742" x="1649413" y="5676900"/>
          <p14:tracePt t="15751" x="1690688" y="5676900"/>
          <p14:tracePt t="15758" x="1725613" y="5676900"/>
          <p14:tracePt t="15767" x="1766888" y="5676900"/>
          <p14:tracePt t="15774" x="1793875" y="5684838"/>
          <p14:tracePt t="15783" x="1809750" y="5684838"/>
          <p14:tracePt t="15790" x="1819275" y="5684838"/>
          <p14:tracePt t="15796" x="1835150" y="5684838"/>
          <p14:tracePt t="15805" x="1844675" y="5684838"/>
          <p14:tracePt t="15812" x="1852613" y="5684838"/>
          <p14:tracePt t="15828" x="1860550" y="5684838"/>
          <p14:tracePt t="15837" x="1870075" y="5684838"/>
          <p14:tracePt t="15961" x="1878013" y="5684838"/>
          <p14:tracePt t="16055" x="1885950" y="5684838"/>
          <p14:tracePt t="16063" x="1895475" y="5684838"/>
          <p14:tracePt t="16069" x="1911350" y="5684838"/>
          <p14:tracePt t="16076" x="1920875" y="5694363"/>
          <p14:tracePt t="16085" x="1928813" y="5702300"/>
          <p14:tracePt t="16458" x="1938338" y="5702300"/>
          <p14:tracePt t="16467" x="1946275" y="5702300"/>
          <p14:tracePt t="16488" x="1954213" y="5702300"/>
          <p14:tracePt t="16497" x="1979613" y="5702300"/>
          <p14:tracePt t="16505" x="1997075" y="5702300"/>
          <p14:tracePt t="16512" x="2005013" y="5702300"/>
          <p14:tracePt t="16520" x="2030413" y="5702300"/>
          <p14:tracePt t="16528" x="2047875" y="5694363"/>
          <p14:tracePt t="16545" x="2065338" y="5684838"/>
          <p14:tracePt t="16551" x="2073275" y="5684838"/>
          <p14:tracePt t="16558" x="2098675" y="5684838"/>
          <p14:tracePt t="16567" x="2133600" y="5684838"/>
          <p14:tracePt t="16574" x="2166938" y="5684838"/>
          <p14:tracePt t="16583" x="2192338" y="5684838"/>
          <p14:tracePt t="16590" x="2227263" y="5684838"/>
          <p14:tracePt t="16599" x="2252663" y="5684838"/>
          <p14:tracePt t="16607" x="2286000" y="5684838"/>
          <p14:tracePt t="16615" x="2328863" y="5694363"/>
          <p14:tracePt t="16620" x="2387600" y="5694363"/>
          <p14:tracePt t="16628" x="2447925" y="5710238"/>
          <p14:tracePt t="16637" x="2516188" y="5710238"/>
          <p14:tracePt t="16644" x="2574925" y="5710238"/>
          <p14:tracePt t="16652" x="2633663" y="5710238"/>
          <p14:tracePt t="16660" x="2676525" y="5702300"/>
          <p14:tracePt t="16669" x="2727325" y="5694363"/>
          <p14:tracePt t="16676" x="2744788" y="5684838"/>
          <p14:tracePt t="16685" x="2770188" y="5684838"/>
          <p14:tracePt t="16690" x="2778125" y="5676900"/>
          <p14:tracePt t="16699" x="2787650" y="5668963"/>
          <p14:tracePt t="16707" x="2787650" y="5659438"/>
          <p14:tracePt t="16722" x="2795588" y="5651500"/>
          <p14:tracePt t="16731" x="2795588" y="5641975"/>
          <p14:tracePt t="16760" x="2795588" y="5634038"/>
          <p14:tracePt t="16768" x="2805113" y="5608638"/>
          <p14:tracePt t="16776" x="2805113" y="5591175"/>
          <p14:tracePt t="16785" x="2813050" y="5565775"/>
          <p14:tracePt t="16792" x="2820988" y="5549900"/>
          <p14:tracePt t="16801" x="2820988" y="5532438"/>
          <p14:tracePt t="16808" x="2830513" y="5514975"/>
          <p14:tracePt t="16817" x="2838450" y="5497513"/>
          <p14:tracePt t="16824" x="2846388" y="5481638"/>
          <p14:tracePt t="16831" x="2855913" y="5472113"/>
          <p14:tracePt t="16838" x="2863850" y="5456238"/>
          <p14:tracePt t="16847" x="2863850" y="5446713"/>
          <p14:tracePt t="16854" x="2871788" y="5438775"/>
          <p14:tracePt t="16862" x="2871788" y="5413375"/>
          <p14:tracePt t="16870" x="2881313" y="5395913"/>
          <p14:tracePt t="16878" x="2889250" y="5387975"/>
          <p14:tracePt t="16886" x="2897188" y="5370513"/>
          <p14:tracePt t="16892" x="2906713" y="5345113"/>
          <p14:tracePt t="16901" x="2914650" y="5327650"/>
          <p14:tracePt t="16908" x="2914650" y="5319713"/>
          <p14:tracePt t="16917" x="2914650" y="5311775"/>
          <p14:tracePt t="16924" x="2914650" y="5302250"/>
          <p14:tracePt t="16951" x="2922588" y="5294313"/>
          <p14:tracePt t="16956" x="2922588" y="5286375"/>
          <p14:tracePt t="16962" x="2932113" y="5276850"/>
          <p14:tracePt t="16970" x="2940050" y="5268913"/>
          <p14:tracePt t="16978" x="2940050" y="5260975"/>
          <p14:tracePt t="16986" x="2949575" y="5260975"/>
          <p14:tracePt t="16994" x="2957513" y="5251450"/>
          <p14:tracePt t="17004" x="2957513" y="5243513"/>
          <p14:tracePt t="17010" x="2957513" y="5235575"/>
          <p14:tracePt t="17019" x="2965450" y="5235575"/>
          <p14:tracePt t="17026" x="2974975" y="5235575"/>
          <p14:tracePt t="17033" x="2982913" y="5235575"/>
          <p14:tracePt t="17040" x="2982913" y="5226050"/>
          <p14:tracePt t="17049" x="2990850" y="5218113"/>
          <p14:tracePt t="17057" x="3000375" y="5218113"/>
          <p14:tracePt t="17151" x="3016250" y="5226050"/>
          <p14:tracePt t="17159" x="3033713" y="5226050"/>
          <p14:tracePt t="17172" x="3041650" y="5226050"/>
          <p14:tracePt t="17180" x="3051175" y="5226050"/>
          <p14:tracePt t="17188" x="3051175" y="5235575"/>
          <p14:tracePt t="17196" x="3059113" y="5235575"/>
          <p14:tracePt t="17204" x="3067050" y="5235575"/>
          <p14:tracePt t="17212" x="3076575" y="5235575"/>
          <p14:tracePt t="17229" x="3084513" y="5235575"/>
          <p14:tracePt t="17236" x="3094038" y="5235575"/>
          <p14:tracePt t="17252" x="3101975" y="5235575"/>
          <p14:tracePt t="17258" x="3109913" y="5235575"/>
          <p14:tracePt t="17268" x="3119438" y="5226050"/>
          <p14:tracePt t="17284" x="3127375" y="5226050"/>
          <p14:tracePt t="17290" x="3135313" y="5226050"/>
          <p14:tracePt t="17299" x="3135313" y="5218113"/>
          <p14:tracePt t="17304" x="3144838" y="5218113"/>
          <p14:tracePt t="17312" x="3152775" y="5218113"/>
          <p14:tracePt t="17329" x="3160713" y="5218113"/>
          <p14:tracePt t="17369" x="3170238" y="5218113"/>
          <p14:tracePt t="17374" x="3178175" y="5218113"/>
          <p14:tracePt t="32286" x="3186113" y="5192713"/>
          <p14:tracePt t="32293" x="3203575" y="5157788"/>
          <p14:tracePt t="32301" x="3221038" y="5132388"/>
          <p14:tracePt t="32310" x="3246438" y="5106988"/>
          <p14:tracePt t="32318" x="3271838" y="5081588"/>
          <p14:tracePt t="32325" x="3297238" y="5056188"/>
          <p14:tracePt t="32332" x="3322638" y="5022850"/>
          <p14:tracePt t="32339" x="3348038" y="4997450"/>
          <p14:tracePt t="32348" x="3373438" y="4972050"/>
          <p14:tracePt t="32357" x="3398838" y="4946650"/>
          <p14:tracePt t="32364" x="3408363" y="4929188"/>
          <p14:tracePt t="32374" x="3416300" y="4911725"/>
          <p14:tracePt t="32380" x="3433763" y="4894263"/>
          <p14:tracePt t="32390" x="3449638" y="4878388"/>
          <p14:tracePt t="32393" x="3459163" y="4878388"/>
          <p14:tracePt t="32402" x="3467100" y="4852988"/>
          <p14:tracePt t="32410" x="3475038" y="4827588"/>
          <p14:tracePt t="32417" x="3502025" y="4792663"/>
          <p14:tracePt t="32425" x="3517900" y="4775200"/>
          <p14:tracePt t="32433" x="3535363" y="4741863"/>
          <p14:tracePt t="32441" x="3552825" y="4699000"/>
          <p14:tracePt t="32449" x="3586163" y="4665663"/>
          <p14:tracePt t="32455" x="3611563" y="4630738"/>
          <p14:tracePt t="32463" x="3629025" y="4597400"/>
          <p14:tracePt t="32473" x="3654425" y="4554538"/>
          <p14:tracePt t="32480" x="3679825" y="4521200"/>
          <p14:tracePt t="32490" x="3713163" y="4486275"/>
          <p14:tracePt t="32496" x="3730625" y="4445000"/>
          <p14:tracePt t="32505" x="3748088" y="4410075"/>
          <p14:tracePt t="32513" x="3763963" y="4394200"/>
          <p14:tracePt t="32520" x="3790950" y="4351338"/>
          <p14:tracePt t="32528" x="3816350" y="4316413"/>
          <p14:tracePt t="32533" x="3832225" y="4283075"/>
          <p14:tracePt t="32542" x="3849688" y="4257675"/>
          <p14:tracePt t="32550" x="3875088" y="4232275"/>
          <p14:tracePt t="32559" x="3892550" y="4206875"/>
          <p14:tracePt t="32566" x="3908425" y="4189413"/>
          <p14:tracePt t="32575" x="3917950" y="4181475"/>
          <p14:tracePt t="32582" x="3943350" y="4156075"/>
          <p14:tracePt t="32589" x="3968750" y="4146550"/>
          <p14:tracePt t="32596" x="3986213" y="4138613"/>
          <p14:tracePt t="32604" x="3994150" y="4130675"/>
          <p14:tracePt t="32612" x="4011613" y="4121150"/>
          <p14:tracePt t="32620" x="4027488" y="4121150"/>
          <p14:tracePt t="32635" x="4037013" y="4113213"/>
          <p14:tracePt t="32643" x="4044950" y="4113213"/>
          <p14:tracePt t="32651" x="4052888" y="4113213"/>
          <p14:tracePt t="32714" x="4062413" y="4113213"/>
          <p14:tracePt t="32735" x="4070350" y="4105275"/>
          <p14:tracePt t="32768" x="4079875" y="4105275"/>
          <p14:tracePt t="32776" x="4087813" y="4105275"/>
          <p14:tracePt t="32784" x="4095750" y="4095750"/>
          <p14:tracePt t="32798" x="4105275" y="4095750"/>
          <p14:tracePt t="32884" x="4113213" y="4095750"/>
          <p14:tracePt t="32900" x="4121150" y="4095750"/>
          <p14:tracePt t="32938" x="4130675" y="4095750"/>
          <p14:tracePt t="32946" x="4138613" y="4105275"/>
          <p14:tracePt t="38987" x="4138613" y="4146550"/>
          <p14:tracePt t="38995" x="4138613" y="4206875"/>
          <p14:tracePt t="39003" x="4138613" y="4249738"/>
          <p14:tracePt t="39012" x="4138613" y="4283075"/>
          <p14:tracePt t="39020" x="4138613" y="4308475"/>
          <p14:tracePt t="39027" x="4138613" y="4333875"/>
          <p14:tracePt t="39036" x="4138613" y="4351338"/>
          <p14:tracePt t="39042" x="4138613" y="4384675"/>
          <p14:tracePt t="39050" x="4138613" y="4419600"/>
          <p14:tracePt t="39060" x="4138613" y="4452938"/>
          <p14:tracePt t="39066" x="4138613" y="4495800"/>
          <p14:tracePt t="39077" x="4138613" y="4521200"/>
          <p14:tracePt t="39082" x="4138613" y="4554538"/>
          <p14:tracePt t="39090" x="4138613" y="4589463"/>
          <p14:tracePt t="39098" x="4138613" y="4622800"/>
          <p14:tracePt t="39106" x="4138613" y="4640263"/>
          <p14:tracePt t="39111" x="4130675" y="4665663"/>
          <p14:tracePt t="39120" x="4130675" y="4699000"/>
          <p14:tracePt t="39128" x="4130675" y="4733925"/>
          <p14:tracePt t="39136" x="4130675" y="4759325"/>
          <p14:tracePt t="39144" x="4130675" y="4784725"/>
          <p14:tracePt t="39152" x="4130675" y="4818063"/>
          <p14:tracePt t="39161" x="4121150" y="4843463"/>
          <p14:tracePt t="39168" x="4113213" y="4868863"/>
          <p14:tracePt t="39173" x="4105275" y="4903788"/>
          <p14:tracePt t="39181" x="4095750" y="4937125"/>
          <p14:tracePt t="39190" x="4087813" y="4972050"/>
          <p14:tracePt t="39198" x="4079875" y="5005388"/>
          <p14:tracePt t="39206" x="4079875" y="5038725"/>
          <p14:tracePt t="39214" x="4079875" y="5064125"/>
          <p14:tracePt t="39222" x="4070350" y="5099050"/>
          <p14:tracePt t="39230" x="4070350" y="5132388"/>
          <p14:tracePt t="39238" x="4062413" y="5157788"/>
          <p14:tracePt t="39244" x="4052888" y="5183188"/>
          <p14:tracePt t="39252" x="4044950" y="5218113"/>
          <p14:tracePt t="39261" x="4037013" y="5268913"/>
          <p14:tracePt t="39268" x="4027488" y="5311775"/>
          <p14:tracePt t="39276" x="4019550" y="5370513"/>
          <p14:tracePt t="39283" x="4011613" y="5421313"/>
          <p14:tracePt t="39292" x="4002088" y="5446713"/>
          <p14:tracePt t="39300" x="3986213" y="5489575"/>
          <p14:tracePt t="39309" x="3976688" y="5497513"/>
          <p14:tracePt t="39314" x="3960813" y="5524500"/>
          <p14:tracePt t="39323" x="3951288" y="5532438"/>
          <p14:tracePt t="39338" x="3943350" y="5540375"/>
          <p14:tracePt t="39354" x="3943350" y="5549900"/>
          <p14:tracePt t="39362" x="3935413" y="5557838"/>
          <p14:tracePt t="39370" x="3925888" y="5557838"/>
          <p14:tracePt t="39378" x="3925888" y="5583238"/>
          <p14:tracePt t="39384" x="3925888" y="5600700"/>
          <p14:tracePt t="39393" x="3917950" y="5616575"/>
          <p14:tracePt t="39400" x="3917950" y="5634038"/>
          <p14:tracePt t="39410" x="3908425" y="5634038"/>
          <p14:tracePt t="39416" x="3908425" y="5641975"/>
          <p14:tracePt t="42768" x="3908425" y="5634038"/>
          <p14:tracePt t="42776" x="3917950" y="5591175"/>
          <p14:tracePt t="42782" x="3925888" y="5565775"/>
          <p14:tracePt t="42790" x="3935413" y="5540375"/>
          <p14:tracePt t="42798" x="3943350" y="5524500"/>
          <p14:tracePt t="42806" x="3943350" y="5497513"/>
          <p14:tracePt t="42814" x="3951288" y="5464175"/>
          <p14:tracePt t="42822" x="3951288" y="5430838"/>
          <p14:tracePt t="42830" x="3951288" y="5413375"/>
          <p14:tracePt t="42838" x="3951288" y="5380038"/>
          <p14:tracePt t="42843" x="3943350" y="5345113"/>
          <p14:tracePt t="42852" x="3943350" y="5311775"/>
          <p14:tracePt t="42861" x="3943350" y="5276850"/>
          <p14:tracePt t="42868" x="3943350" y="5251450"/>
          <p14:tracePt t="42878" x="3943350" y="5218113"/>
          <p14:tracePt t="42883" x="3943350" y="5183188"/>
          <p14:tracePt t="42894" x="3943350" y="5141913"/>
          <p14:tracePt t="42900" x="3943350" y="5106988"/>
          <p14:tracePt t="42908" x="3943350" y="5073650"/>
          <p14:tracePt t="42914" x="3935413" y="5030788"/>
          <p14:tracePt t="42922" x="3917950" y="4979988"/>
          <p14:tracePt t="42929" x="3900488" y="4946650"/>
          <p14:tracePt t="42938" x="3883025" y="4903788"/>
          <p14:tracePt t="42947" x="3857625" y="4860925"/>
          <p14:tracePt t="42953" x="3824288" y="4810125"/>
          <p14:tracePt t="42962" x="3806825" y="4775200"/>
          <p14:tracePt t="42969" x="3798888" y="4741863"/>
          <p14:tracePt t="42979" x="3790950" y="4724400"/>
          <p14:tracePt t="42983" x="3781425" y="4699000"/>
          <p14:tracePt t="42992" x="3773488" y="4673600"/>
          <p14:tracePt t="42999" x="3756025" y="4648200"/>
          <p14:tracePt t="43008" x="3748088" y="4630738"/>
          <p14:tracePt t="43016" x="3713163" y="4597400"/>
          <p14:tracePt t="43023" x="3687763" y="4546600"/>
          <p14:tracePt t="43031" x="3654425" y="4478338"/>
          <p14:tracePt t="43040" x="3629025" y="4419600"/>
          <p14:tracePt t="43048" x="3594100" y="4359275"/>
          <p14:tracePt t="43053" x="3560763" y="4308475"/>
          <p14:tracePt t="43063" x="3535363" y="4265613"/>
          <p14:tracePt t="43070" x="3527425" y="4224338"/>
          <p14:tracePt t="43078" x="3492500" y="4164013"/>
          <p14:tracePt t="43085" x="3475038" y="4095750"/>
          <p14:tracePt t="43093" x="3441700" y="4019550"/>
          <p14:tracePt t="43101" x="3408363" y="3960813"/>
          <p14:tracePt t="43108" x="3390900" y="3900488"/>
          <p14:tracePt t="43117" x="3355975" y="3832225"/>
          <p14:tracePt t="43123" x="3330575" y="3790950"/>
          <p14:tracePt t="43131" x="3322638" y="3730625"/>
          <p14:tracePt t="43139" x="3305175" y="3687763"/>
          <p14:tracePt t="43147" x="3279775" y="3646488"/>
          <p14:tracePt t="43155" x="3263900" y="3611563"/>
          <p14:tracePt t="43163" x="3254375" y="3586163"/>
          <p14:tracePt t="43171" x="3254375" y="3568700"/>
          <p14:tracePt t="43179" x="3238500" y="3543300"/>
          <p14:tracePt t="43185" x="3211513" y="3527425"/>
          <p14:tracePt t="43194" x="3186113" y="3484563"/>
          <p14:tracePt t="43201" x="3152775" y="3449638"/>
          <p14:tracePt t="43210" x="3127375" y="3416300"/>
          <p14:tracePt t="43218" x="3109913" y="3373438"/>
          <p14:tracePt t="43228" x="3094038" y="3340100"/>
          <p14:tracePt t="43234" x="3084513" y="3322638"/>
          <p14:tracePt t="43242" x="3076575" y="3297238"/>
          <p14:tracePt t="43250" x="3067050" y="3271838"/>
          <p14:tracePt t="43256" x="3059113" y="3246438"/>
          <p14:tracePt t="43264" x="3051175" y="3228975"/>
          <p14:tracePt t="43272" x="3033713" y="3203575"/>
          <p14:tracePt t="43280" x="3025775" y="3178175"/>
          <p14:tracePt t="43288" x="3000375" y="3152775"/>
          <p14:tracePt t="43298" x="2974975" y="3127375"/>
          <p14:tracePt t="43303" x="2949575" y="3101975"/>
          <p14:tracePt t="43313" x="2922588" y="3076575"/>
          <p14:tracePt t="43320" x="2897188" y="3059113"/>
          <p14:tracePt t="43327" x="2881313" y="3041650"/>
          <p14:tracePt t="43333" x="2871788" y="3025775"/>
          <p14:tracePt t="43343" x="2855913" y="3016250"/>
          <p14:tracePt t="43349" x="2830513" y="3000375"/>
          <p14:tracePt t="43358" x="2805113" y="2974975"/>
          <p14:tracePt t="43366" x="2770188" y="2949575"/>
          <p14:tracePt t="43374" x="2736850" y="2922588"/>
          <p14:tracePt t="43381" x="2686050" y="2889250"/>
          <p14:tracePt t="43390" x="2633663" y="2863850"/>
          <p14:tracePt t="43398" x="2566988" y="2820988"/>
          <p14:tracePt t="43404" x="2516188" y="2778125"/>
          <p14:tracePt t="43414" x="2481263" y="2752725"/>
          <p14:tracePt t="43420" x="2447925" y="2727325"/>
          <p14:tracePt t="43428" x="2405063" y="2693988"/>
          <p14:tracePt t="43436" x="2344738" y="2668588"/>
          <p14:tracePt t="43444" x="2293938" y="2633663"/>
          <p14:tracePt t="43452" x="2243138" y="2608263"/>
          <p14:tracePt t="43460" x="2209800" y="2582863"/>
          <p14:tracePt t="43465" x="2184400" y="2574925"/>
          <p14:tracePt t="43473" x="2166938" y="2566988"/>
          <p14:tracePt t="43481" x="2149475" y="2549525"/>
          <p14:tracePt t="43489" x="2141538" y="2541588"/>
          <p14:tracePt t="43497" x="2133600" y="2541588"/>
          <p14:tracePt t="43505" x="2124075" y="2524125"/>
          <p14:tracePt t="43513" x="2116138" y="2516188"/>
          <p14:tracePt t="43521" x="2108200" y="2506663"/>
          <p14:tracePt t="43535" x="2098675" y="2498725"/>
          <p14:tracePt t="43544" x="2090738" y="2489200"/>
          <p14:tracePt t="43551" x="2082800" y="2489200"/>
          <p14:tracePt t="43560" x="2082800" y="2481263"/>
          <p14:tracePt t="43567" x="2082800" y="2473325"/>
          <p14:tracePt t="43584" x="2073275" y="2463800"/>
          <p14:tracePt t="43592" x="2065338" y="2455863"/>
          <p14:tracePt t="43607" x="2055813" y="2447925"/>
          <p14:tracePt t="43614" x="2047875" y="2447925"/>
          <p14:tracePt t="43622" x="2039938" y="2438400"/>
          <p14:tracePt t="43646" x="2039938" y="2430463"/>
          <p14:tracePt t="43762" x="2030413" y="2430463"/>
          <p14:tracePt t="43786" x="2022475" y="2430463"/>
          <p14:tracePt t="45993" x="2030413" y="2413000"/>
          <p14:tracePt t="46002" x="2039938" y="2397125"/>
          <p14:tracePt t="46010" x="2047875" y="2387600"/>
          <p14:tracePt t="46017" x="2047875" y="2379663"/>
          <p14:tracePt t="46023" x="2055813" y="2371725"/>
          <p14:tracePt t="46031" x="2065338" y="2362200"/>
          <p14:tracePt t="46039" x="2065338" y="2354263"/>
          <p14:tracePt t="46047" x="2073275" y="2344738"/>
          <p14:tracePt t="46055" x="2082800" y="2336800"/>
          <p14:tracePt t="46063" x="2090738" y="2328863"/>
          <p14:tracePt t="46071" x="2090738" y="2311400"/>
          <p14:tracePt t="46079" x="2098675" y="2311400"/>
          <p14:tracePt t="46087" x="2108200" y="2303463"/>
          <p14:tracePt t="46094" x="2116138" y="2286000"/>
          <p14:tracePt t="46101" x="2124075" y="2278063"/>
          <p14:tracePt t="46110" x="2133600" y="2268538"/>
          <p14:tracePt t="46118" x="2141538" y="2260600"/>
          <p14:tracePt t="46126" x="2149475" y="2243138"/>
          <p14:tracePt t="46133" x="2159000" y="2243138"/>
          <p14:tracePt t="46142" x="2174875" y="2235200"/>
          <p14:tracePt t="46150" x="2192338" y="2217738"/>
          <p14:tracePt t="46156" x="2217738" y="2200275"/>
          <p14:tracePt t="46165" x="2252663" y="2184400"/>
          <p14:tracePt t="46172" x="2278063" y="2166938"/>
          <p14:tracePt t="46182" x="2293938" y="2159000"/>
          <p14:tracePt t="46188" x="2319338" y="2149475"/>
          <p14:tracePt t="46197" x="2344738" y="2149475"/>
          <p14:tracePt t="46203" x="2354263" y="2141538"/>
          <p14:tracePt t="46212" x="2379663" y="2133600"/>
          <p14:tracePt t="46220" x="2387600" y="2133600"/>
          <p14:tracePt t="46226" x="2397125" y="2124075"/>
          <p14:tracePt t="46233" x="2413000" y="2116138"/>
          <p14:tracePt t="46242" x="2430463" y="2116138"/>
          <p14:tracePt t="46258" x="2438400" y="2116138"/>
          <p14:tracePt t="46266" x="2447925" y="2116138"/>
          <p14:tracePt t="46298" x="2455863" y="2116138"/>
          <p14:tracePt t="46360" x="2463800" y="2116138"/>
          <p14:tracePt t="46368" x="2481263" y="2116138"/>
          <p14:tracePt t="46374" x="2489200" y="2116138"/>
          <p14:tracePt t="46382" x="2498725" y="2116138"/>
          <p14:tracePt t="46390" x="2506663" y="2116138"/>
          <p14:tracePt t="46406" x="2516188" y="2116138"/>
          <p14:tracePt t="46460" x="2524125" y="2108200"/>
          <p14:tracePt t="46483" x="2532063" y="2098675"/>
          <p14:tracePt t="60972" x="2516188" y="2098675"/>
          <p14:tracePt t="60980" x="2489200" y="2116138"/>
          <p14:tracePt t="60988" x="2455863" y="2133600"/>
          <p14:tracePt t="60994" x="2430463" y="2149475"/>
          <p14:tracePt t="61002" x="2379663" y="2184400"/>
          <p14:tracePt t="61010" x="2311400" y="2209800"/>
          <p14:tracePt t="61019" x="2252663" y="2243138"/>
          <p14:tracePt t="61026" x="2174875" y="2278063"/>
          <p14:tracePt t="61035" x="2116138" y="2303463"/>
          <p14:tracePt t="61042" x="2047875" y="2336800"/>
          <p14:tracePt t="61051" x="1989138" y="2371725"/>
          <p14:tracePt t="61058" x="1928813" y="2387600"/>
          <p14:tracePt t="61066" x="1860550" y="2422525"/>
          <p14:tracePt t="61072" x="1776413" y="2447925"/>
          <p14:tracePt t="61080" x="1690688" y="2463800"/>
          <p14:tracePt t="61088" x="1614488" y="2489200"/>
          <p14:tracePt t="61096" x="1520825" y="2506663"/>
          <p14:tracePt t="61104" x="1436688" y="2516188"/>
          <p14:tracePt t="61112" x="1350963" y="2532063"/>
          <p14:tracePt t="61120" x="1292225" y="2541588"/>
          <p14:tracePt t="61128" x="1231900" y="2549525"/>
          <p14:tracePt t="61135" x="1173163" y="2557463"/>
          <p14:tracePt t="61142" x="1112838" y="2566988"/>
          <p14:tracePt t="61152" x="1054100" y="2582863"/>
          <p14:tracePt t="61158" x="1019175" y="2582863"/>
          <p14:tracePt t="61168" x="985838" y="2592388"/>
          <p14:tracePt t="61174" x="968375" y="2592388"/>
          <p14:tracePt t="61183" x="952500" y="2592388"/>
          <p14:tracePt t="61190" x="935038" y="2592388"/>
          <p14:tracePt t="61198" x="917575" y="2592388"/>
          <p14:tracePt t="61204" x="892175" y="2592388"/>
          <p14:tracePt t="61212" x="884238" y="2592388"/>
          <p14:tracePt t="61220" x="874713" y="2592388"/>
          <p14:tracePt t="61228" x="858838" y="2592388"/>
          <p14:tracePt t="61244" x="833438" y="2592388"/>
          <p14:tracePt t="61252" x="823913" y="2592388"/>
          <p14:tracePt t="61260" x="790575" y="2600325"/>
          <p14:tracePt t="61268" x="755650" y="2600325"/>
          <p14:tracePt t="61274" x="714375" y="2608263"/>
          <p14:tracePt t="61283" x="654050" y="2608263"/>
          <p14:tracePt t="61291" x="595313" y="2625725"/>
          <p14:tracePt t="61298" x="534988" y="2625725"/>
          <p14:tracePt t="61306" x="450850" y="2617788"/>
          <p14:tracePt t="61315" x="365125" y="2608263"/>
          <p14:tracePt t="61323" x="280988" y="2600325"/>
          <p14:tracePt t="61329" x="195263" y="2600325"/>
          <p14:tracePt t="61337" x="119063" y="2600325"/>
          <p14:tracePt t="61345" x="50800" y="2592388"/>
          <p14:tracePt t="80281" x="177800" y="2633663"/>
          <p14:tracePt t="80288" x="296863" y="2651125"/>
          <p14:tracePt t="80295" x="400050" y="2651125"/>
          <p14:tracePt t="80302" x="509588" y="2660650"/>
          <p14:tracePt t="80310" x="620713" y="2668588"/>
          <p14:tracePt t="80318" x="739775" y="2686050"/>
          <p14:tracePt t="80328" x="866775" y="2693988"/>
          <p14:tracePt t="80334" x="1044575" y="2711450"/>
          <p14:tracePt t="80342" x="1206500" y="2727325"/>
          <p14:tracePt t="80350" x="1360488" y="2744788"/>
          <p14:tracePt t="80358" x="1538288" y="2752725"/>
          <p14:tracePt t="80363" x="1690688" y="2752725"/>
          <p14:tracePt t="80372" x="1885950" y="2752725"/>
          <p14:tracePt t="80380" x="2055813" y="2752725"/>
          <p14:tracePt t="80387" x="2209800" y="2770188"/>
          <p14:tracePt t="80395" x="2344738" y="2805113"/>
          <p14:tracePt t="80403" x="2473325" y="2855913"/>
          <p14:tracePt t="80410" x="2600325" y="2897188"/>
          <p14:tracePt t="80419" x="2711450" y="2957513"/>
          <p14:tracePt t="80425" x="2838450" y="3008313"/>
          <p14:tracePt t="80432" x="2982913" y="3051175"/>
          <p14:tracePt t="80442" x="3119438" y="3109913"/>
          <p14:tracePt t="80448" x="3289300" y="3195638"/>
          <p14:tracePt t="80457" x="3424238" y="3254375"/>
          <p14:tracePt t="80464" x="3543300" y="3297238"/>
          <p14:tracePt t="80473" x="3646488" y="3373438"/>
          <p14:tracePt t="80480" x="3713163" y="3433763"/>
          <p14:tracePt t="80490" x="3748088" y="3475038"/>
          <p14:tracePt t="80495" x="3763963" y="3509963"/>
          <p14:tracePt t="80503" x="3773488" y="3543300"/>
          <p14:tracePt t="80511" x="3781425" y="3603625"/>
          <p14:tracePt t="80519" x="3798888" y="3662363"/>
          <p14:tracePt t="80527" x="3798888" y="3748088"/>
          <p14:tracePt t="80535" x="3806825" y="3816350"/>
          <p14:tracePt t="80543" x="3816350" y="3892550"/>
          <p14:tracePt t="80551" x="3824288" y="3951288"/>
          <p14:tracePt t="80559" x="3832225" y="4011613"/>
          <p14:tracePt t="80565" x="3841750" y="4044950"/>
          <p14:tracePt t="80573" x="3849688" y="4070350"/>
          <p14:tracePt t="80581" x="3849688" y="4087813"/>
          <p14:tracePt t="80591" x="3849688" y="4105275"/>
          <p14:tracePt t="80598" x="3849688" y="4121150"/>
          <p14:tracePt t="80606" x="3857625" y="4138613"/>
          <p14:tracePt t="80613" x="3867150" y="4164013"/>
          <p14:tracePt t="80622" x="3883025" y="4197350"/>
          <p14:tracePt t="80630" x="3892550" y="4232275"/>
          <p14:tracePt t="80636" x="3908425" y="4265613"/>
          <p14:tracePt t="80644" x="3917950" y="4291013"/>
          <p14:tracePt t="80652" x="3925888" y="4308475"/>
          <p14:tracePt t="80661" x="3935413" y="4308475"/>
          <p14:tracePt t="80668" x="3935413" y="4316413"/>
          <p14:tracePt t="81042" x="3935413" y="4308475"/>
          <p14:tracePt t="81048" x="3925888" y="4291013"/>
          <p14:tracePt t="81056" x="3917950" y="4265613"/>
          <p14:tracePt t="81064" x="3908425" y="4240213"/>
          <p14:tracePt t="81077" x="3900488" y="4224338"/>
          <p14:tracePt t="81080" x="3892550" y="4206875"/>
          <p14:tracePt t="81088" x="3883025" y="4181475"/>
          <p14:tracePt t="81095" x="3883025" y="4164013"/>
          <p14:tracePt t="81104" x="3875088" y="4138613"/>
          <p14:tracePt t="81113" x="3867150" y="4113213"/>
          <p14:tracePt t="81117" x="3849688" y="4087813"/>
          <p14:tracePt t="81127" x="3824288" y="4062413"/>
          <p14:tracePt t="81133" x="3806825" y="4044950"/>
          <p14:tracePt t="81141" x="3781425" y="4019550"/>
          <p14:tracePt t="81149" x="3756025" y="3994150"/>
          <p14:tracePt t="81158" x="3748088" y="3976688"/>
          <p14:tracePt t="81166" x="3722688" y="3960813"/>
          <p14:tracePt t="81175" x="3697288" y="3935413"/>
          <p14:tracePt t="81182" x="3671888" y="3917950"/>
          <p14:tracePt t="81188" x="3646488" y="3892550"/>
          <p14:tracePt t="81196" x="3619500" y="3883025"/>
          <p14:tracePt t="81204" x="3603625" y="3857625"/>
          <p14:tracePt t="81213" x="3578225" y="3841750"/>
          <p14:tracePt t="81220" x="3543300" y="3816350"/>
          <p14:tracePt t="81227" x="3502025" y="3790950"/>
          <p14:tracePt t="81236" x="3467100" y="3748088"/>
          <p14:tracePt t="81246" x="3424238" y="3722688"/>
          <p14:tracePt t="81250" x="3390900" y="3697288"/>
          <p14:tracePt t="81258" x="3355975" y="3654425"/>
          <p14:tracePt t="81266" x="3314700" y="3629025"/>
          <p14:tracePt t="81276" x="3289300" y="3603625"/>
          <p14:tracePt t="81282" x="3254375" y="3578225"/>
          <p14:tracePt t="81290" x="3221038" y="3543300"/>
          <p14:tracePt t="81297" x="3178175" y="3517900"/>
          <p14:tracePt t="81305" x="3144838" y="3502025"/>
          <p14:tracePt t="81313" x="3109913" y="3484563"/>
          <p14:tracePt t="81320" x="3076575" y="3475038"/>
          <p14:tracePt t="81327" x="3041650" y="3467100"/>
          <p14:tracePt t="81335" x="3016250" y="3467100"/>
          <p14:tracePt t="81343" x="2982913" y="3459163"/>
          <p14:tracePt t="81351" x="2957513" y="3459163"/>
          <p14:tracePt t="81359" x="2922588" y="3459163"/>
          <p14:tracePt t="81367" x="2906713" y="3459163"/>
          <p14:tracePt t="81375" x="2881313" y="3467100"/>
          <p14:tracePt t="81383" x="2855913" y="3484563"/>
          <p14:tracePt t="81389" x="2830513" y="3492500"/>
          <p14:tracePt t="81397" x="2795588" y="3509963"/>
          <p14:tracePt t="81405" x="2762250" y="3535363"/>
          <p14:tracePt t="81413" x="2727325" y="3560763"/>
          <p14:tracePt t="81421" x="2686050" y="3578225"/>
          <p14:tracePt t="81429" x="2651125" y="3594100"/>
          <p14:tracePt t="81437" x="2643188" y="3611563"/>
          <p14:tracePt t="81445" x="2617788" y="3629025"/>
          <p14:tracePt t="81453" x="2608263" y="3636963"/>
          <p14:tracePt t="81460" x="2592388" y="3636963"/>
          <p14:tracePt t="81468" x="2582863" y="3662363"/>
          <p14:tracePt t="81476" x="2566988" y="3679825"/>
          <p14:tracePt t="81484" x="2541588" y="3705225"/>
          <p14:tracePt t="81492" x="2516188" y="3730625"/>
          <p14:tracePt t="81500" x="2489200" y="3756025"/>
          <p14:tracePt t="81510" x="2463800" y="3790950"/>
          <p14:tracePt t="81516" x="2438400" y="3824288"/>
          <p14:tracePt t="81526" x="2405063" y="3867150"/>
          <p14:tracePt t="81530" x="2387600" y="3892550"/>
          <p14:tracePt t="81538" x="2354263" y="3925888"/>
          <p14:tracePt t="81546" x="2344738" y="3943350"/>
          <p14:tracePt t="81553" x="2344738" y="3951288"/>
          <p14:tracePt t="81561" x="2336800" y="3968750"/>
          <p14:tracePt t="81570" x="2328863" y="3976688"/>
          <p14:tracePt t="81577" x="2319338" y="3986213"/>
          <p14:tracePt t="81586" x="2311400" y="3994150"/>
          <p14:tracePt t="81596" x="2311400" y="4002088"/>
          <p14:tracePt t="81616" x="2311400" y="4019550"/>
          <p14:tracePt t="81625" x="2303463" y="4027488"/>
          <p14:tracePt t="81641" x="2303463" y="4037013"/>
          <p14:tracePt t="81648" x="2303463" y="4044950"/>
          <p14:tracePt t="81657" x="2303463" y="4052888"/>
          <p14:tracePt t="81662" x="2303463" y="4070350"/>
          <p14:tracePt t="81669" x="2303463" y="4087813"/>
          <p14:tracePt t="81686" x="2303463" y="4105275"/>
          <p14:tracePt t="81693" x="2303463" y="4113213"/>
          <p14:tracePt t="81702" x="2303463" y="4121150"/>
          <p14:tracePt t="81720" x="2303463" y="4130675"/>
          <p14:tracePt t="89833" x="2268538" y="4138613"/>
          <p14:tracePt t="89841" x="2209800" y="4146550"/>
          <p14:tracePt t="89850" x="2149475" y="4156075"/>
          <p14:tracePt t="89858" x="2090738" y="4164013"/>
          <p14:tracePt t="89865" x="2014538" y="4164013"/>
          <p14:tracePt t="89874" x="1928813" y="4156075"/>
          <p14:tracePt t="89882" x="1827213" y="4138613"/>
          <p14:tracePt t="89887" x="1725613" y="4138613"/>
          <p14:tracePt t="89896" x="1631950" y="4138613"/>
          <p14:tracePt t="89903" x="1538288" y="4130675"/>
          <p14:tracePt t="89912" x="1477963" y="4121150"/>
          <p14:tracePt t="89920" x="1419225" y="4113213"/>
          <p14:tracePt t="89929" x="1350963" y="4087813"/>
          <p14:tracePt t="89936" x="1257300" y="4070350"/>
          <p14:tracePt t="89945" x="1173163" y="4037013"/>
          <p14:tracePt t="89950" x="1079500" y="4002088"/>
          <p14:tracePt t="89958" x="1003300" y="3968750"/>
          <p14:tracePt t="89966" x="917575" y="3935413"/>
          <p14:tracePt t="89974" x="823913" y="3900488"/>
          <p14:tracePt t="89981" x="739775" y="3867150"/>
          <p14:tracePt t="89989" x="646113" y="3832225"/>
          <p14:tracePt t="89997" x="569913" y="3798888"/>
          <p14:tracePt t="90005" x="484188" y="3763963"/>
          <p14:tracePt t="90014" x="390525" y="3738563"/>
          <p14:tracePt t="90020" x="306388" y="3705225"/>
          <p14:tracePt t="90028" x="246063" y="3671888"/>
          <p14:tracePt t="90036" x="177800" y="3636963"/>
          <p14:tracePt t="90045" x="119063" y="3611563"/>
          <p14:tracePt t="90052" x="50800" y="357822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Basics of </a:t>
            </a:r>
            <a:br>
              <a:rPr lang="en-US" sz="4000" dirty="0"/>
            </a:br>
            <a:r>
              <a:rPr lang="en-US" sz="4000" dirty="0"/>
              <a:t>Radical Chemistry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76200" y="1600200"/>
            <a:ext cx="4114800" cy="43434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pply same fundamental steps as radical halogenation to polymerization</a:t>
            </a:r>
          </a:p>
          <a:p>
            <a:r>
              <a:rPr lang="en-US" dirty="0"/>
              <a:t>All of these steps are happening at the same time</a:t>
            </a:r>
          </a:p>
          <a:p>
            <a:endParaRPr lang="en-US" dirty="0"/>
          </a:p>
          <a:p>
            <a:r>
              <a:rPr lang="en-US" dirty="0"/>
              <a:t>Additional step</a:t>
            </a:r>
          </a:p>
          <a:p>
            <a:pPr lvl="1"/>
            <a:r>
              <a:rPr lang="en-US" dirty="0"/>
              <a:t>Transf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FB6FC34-ADD8-493C-920B-D873BE8AABC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1145535"/>
            <a:ext cx="4724400" cy="525665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24400" y="3154680"/>
            <a:ext cx="45719" cy="45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721859" y="3154680"/>
            <a:ext cx="45720" cy="4571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8D01B38D-9A04-4B84-B8E3-5C8FA4EC2BA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8012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581"/>
    </mc:Choice>
    <mc:Fallback>
      <p:transition spd="slow" advTm="375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972" x="9067800" y="1477963"/>
          <p14:tracePt t="5980" x="8982075" y="1462088"/>
          <p14:tracePt t="5988" x="8880475" y="1436688"/>
          <p14:tracePt t="5996" x="8796338" y="1427163"/>
          <p14:tracePt t="6004" x="8710613" y="1427163"/>
          <p14:tracePt t="6013" x="8634413" y="1427163"/>
          <p14:tracePt t="6021" x="8574088" y="1427163"/>
          <p14:tracePt t="6027" x="8523288" y="1427163"/>
          <p14:tracePt t="6034" x="8464550" y="1411288"/>
          <p14:tracePt t="6042" x="8388350" y="1411288"/>
          <p14:tracePt t="6050" x="8328025" y="1401763"/>
          <p14:tracePt t="6060" x="8243888" y="1401763"/>
          <p14:tracePt t="6067" x="8150225" y="1401763"/>
          <p14:tracePt t="6077" x="8056563" y="1411288"/>
          <p14:tracePt t="6083" x="7962900" y="1419225"/>
          <p14:tracePt t="6088" x="7869238" y="1444625"/>
          <p14:tracePt t="6096" x="7783513" y="1470025"/>
          <p14:tracePt t="6104" x="7724775" y="1495425"/>
          <p14:tracePt t="6112" x="7656513" y="1504950"/>
          <p14:tracePt t="6120" x="7631113" y="1512888"/>
          <p14:tracePt t="6131" x="7597775" y="1530350"/>
          <p14:tracePt t="6136" x="7572375" y="1538288"/>
          <p14:tracePt t="6145" x="7554913" y="1555750"/>
          <p14:tracePt t="6151" x="7546975" y="1555750"/>
          <p14:tracePt t="6160" x="7546975" y="1563688"/>
          <p14:tracePt t="6165" x="7537450" y="1581150"/>
          <p14:tracePt t="6174" x="7529513" y="1581150"/>
          <p14:tracePt t="6181" x="7521575" y="1589088"/>
          <p14:tracePt t="6189" x="7521575" y="1597025"/>
          <p14:tracePt t="6197" x="7512050" y="1606550"/>
          <p14:tracePt t="6205" x="7494588" y="1614488"/>
          <p14:tracePt t="6213" x="7478713" y="1631950"/>
          <p14:tracePt t="6221" x="7453313" y="1657350"/>
          <p14:tracePt t="6227" x="7410450" y="1682750"/>
          <p14:tracePt t="6235" x="7377113" y="1700213"/>
          <p14:tracePt t="6244" x="7324725" y="1733550"/>
          <p14:tracePt t="6251" x="7291388" y="1751013"/>
          <p14:tracePt t="6260" x="7258050" y="1758950"/>
          <p14:tracePt t="6267" x="7232650" y="1766888"/>
          <p14:tracePt t="6276" x="7180263" y="1776413"/>
          <p14:tracePt t="6284" x="7138988" y="1776413"/>
          <p14:tracePt t="6294" x="7104063" y="1784350"/>
          <p14:tracePt t="6298" x="7045325" y="1784350"/>
          <p14:tracePt t="6305" x="7019925" y="1784350"/>
          <p14:tracePt t="6313" x="6969125" y="1793875"/>
          <p14:tracePt t="6321" x="6943725" y="1801813"/>
          <p14:tracePt t="6330" x="6908800" y="1801813"/>
          <p14:tracePt t="6338" x="6875463" y="1809750"/>
          <p14:tracePt t="6346" x="6850063" y="1819275"/>
          <p14:tracePt t="6354" x="6815138" y="1827213"/>
          <p14:tracePt t="6362" x="6799263" y="1835150"/>
          <p14:tracePt t="6368" x="6781800" y="1844675"/>
          <p14:tracePt t="6377" x="6781800" y="1852613"/>
          <p14:tracePt t="6384" x="6772275" y="1852613"/>
          <p14:tracePt t="6416" x="6772275" y="1860550"/>
          <p14:tracePt t="6425" x="6772275" y="1878013"/>
          <p14:tracePt t="6432" x="6772275" y="1895475"/>
          <p14:tracePt t="6438" x="6772275" y="1903413"/>
          <p14:tracePt t="6446" x="6772275" y="1928813"/>
          <p14:tracePt t="6454" x="6772275" y="1954213"/>
          <p14:tracePt t="6463" x="6781800" y="1979613"/>
          <p14:tracePt t="6470" x="6799263" y="1997075"/>
          <p14:tracePt t="6479" x="6815138" y="2022475"/>
          <p14:tracePt t="6486" x="6824663" y="2047875"/>
          <p14:tracePt t="6496" x="6832600" y="2065338"/>
          <p14:tracePt t="6500" x="6840538" y="2073275"/>
          <p14:tracePt t="6511" x="6850063" y="2090738"/>
          <p14:tracePt t="6516" x="6858000" y="2108200"/>
          <p14:tracePt t="6524" x="6865938" y="2108200"/>
          <p14:tracePt t="6531" x="6865938" y="2124075"/>
          <p14:tracePt t="6541" x="6875463" y="2133600"/>
          <p14:tracePt t="6548" x="6883400" y="2133600"/>
          <p14:tracePt t="6557" x="6891338" y="2141538"/>
          <p14:tracePt t="6579" x="6891338" y="2149475"/>
          <p14:tracePt t="6586" x="6891338" y="2159000"/>
          <p14:tracePt t="6602" x="6891338" y="2166938"/>
          <p14:tracePt t="6610" x="6900863" y="2174875"/>
          <p14:tracePt t="6618" x="6908800" y="2174875"/>
          <p14:tracePt t="6626" x="6908800" y="2184400"/>
          <p14:tracePt t="6633" x="6908800" y="2192338"/>
          <p14:tracePt t="6639" x="6908800" y="2200275"/>
          <p14:tracePt t="6647" x="6916738" y="2200275"/>
          <p14:tracePt t="6655" x="6926263" y="2209800"/>
          <p14:tracePt t="6663" x="6926263" y="2217738"/>
          <p14:tracePt t="6671" x="6934200" y="2217738"/>
          <p14:tracePt t="6687" x="6943725" y="2227263"/>
          <p14:tracePt t="6695" x="6951663" y="2235200"/>
          <p14:tracePt t="6702" x="6951663" y="2243138"/>
          <p14:tracePt t="6711" x="6959600" y="2243138"/>
          <p14:tracePt t="6812" x="6969125" y="2243138"/>
          <p14:tracePt t="13957" x="6959600" y="2243138"/>
          <p14:tracePt t="13963" x="6943725" y="2260600"/>
          <p14:tracePt t="13971" x="6916738" y="2278063"/>
          <p14:tracePt t="13979" x="6891338" y="2293938"/>
          <p14:tracePt t="13986" x="6858000" y="2311400"/>
          <p14:tracePt t="13995" x="6832600" y="2319338"/>
          <p14:tracePt t="14003" x="6807200" y="2328863"/>
          <p14:tracePt t="14011" x="6789738" y="2336800"/>
          <p14:tracePt t="14019" x="6764338" y="2344738"/>
          <p14:tracePt t="14028" x="6746875" y="2354263"/>
          <p14:tracePt t="14033" x="6731000" y="2354263"/>
          <p14:tracePt t="14041" x="6705600" y="2371725"/>
          <p14:tracePt t="14049" x="6670675" y="2379663"/>
          <p14:tracePt t="14057" x="6637338" y="2387600"/>
          <p14:tracePt t="14065" x="6577013" y="2413000"/>
          <p14:tracePt t="14073" x="6518275" y="2430463"/>
          <p14:tracePt t="14081" x="6450013" y="2447925"/>
          <p14:tracePt t="14090" x="6391275" y="2473325"/>
          <p14:tracePt t="14097" x="6348413" y="2481263"/>
          <p14:tracePt t="14104" x="6313488" y="2489200"/>
          <p14:tracePt t="14113" x="6280150" y="2498725"/>
          <p14:tracePt t="14119" x="6246813" y="2506663"/>
          <p14:tracePt t="14129" x="6229350" y="2506663"/>
          <p14:tracePt t="14136" x="6211888" y="2506663"/>
          <p14:tracePt t="14145" x="6194425" y="2516188"/>
          <p14:tracePt t="14152" x="6169025" y="2524125"/>
          <p14:tracePt t="14160" x="6143625" y="2532063"/>
          <p14:tracePt t="14167" x="6118225" y="2532063"/>
          <p14:tracePt t="14173" x="6084888" y="2541588"/>
          <p14:tracePt t="14182" x="6059488" y="2557463"/>
          <p14:tracePt t="14190" x="6042025" y="2566988"/>
          <p14:tracePt t="14199" x="6024563" y="2574925"/>
          <p14:tracePt t="14205" x="6016625" y="2582863"/>
          <p14:tracePt t="14313" x="6016625" y="2600325"/>
          <p14:tracePt t="14321" x="6016625" y="2608263"/>
          <p14:tracePt t="14330" x="6024563" y="2608263"/>
          <p14:tracePt t="14337" x="6024563" y="2617788"/>
          <p14:tracePt t="14346" x="6034088" y="2625725"/>
          <p14:tracePt t="14353" x="6042025" y="2633663"/>
          <p14:tracePt t="14369" x="6049963" y="2643188"/>
          <p14:tracePt t="14375" x="6049963" y="2651125"/>
          <p14:tracePt t="14383" x="6059488" y="2651125"/>
          <p14:tracePt t="14391" x="6067425" y="2651125"/>
          <p14:tracePt t="14399" x="6067425" y="2660650"/>
          <p14:tracePt t="14407" x="6076950" y="2668588"/>
          <p14:tracePt t="14415" x="6084888" y="2676525"/>
          <p14:tracePt t="14431" x="6092825" y="2686050"/>
          <p14:tracePt t="14437" x="6102350" y="2693988"/>
          <p14:tracePt t="14461" x="6110288" y="2693988"/>
          <p14:tracePt t="14680" x="6110288" y="2701925"/>
          <p14:tracePt t="14696" x="6110288" y="2711450"/>
          <p14:tracePt t="14704" x="6102350" y="2719388"/>
          <p14:tracePt t="14712" x="6092825" y="2719388"/>
          <p14:tracePt t="14718" x="6092825" y="2727325"/>
          <p14:tracePt t="14726" x="6084888" y="2736850"/>
          <p14:tracePt t="14734" x="6076950" y="2736850"/>
          <p14:tracePt t="14853" x="6067425" y="2770188"/>
          <p14:tracePt t="14858" x="6049963" y="2805113"/>
          <p14:tracePt t="14866" x="6024563" y="2838450"/>
          <p14:tracePt t="14874" x="5991225" y="2881313"/>
          <p14:tracePt t="14883" x="5957888" y="2914650"/>
          <p14:tracePt t="14890" x="5915025" y="2965450"/>
          <p14:tracePt t="14900" x="5864225" y="3016250"/>
          <p14:tracePt t="14906" x="5829300" y="3067050"/>
          <p14:tracePt t="14914" x="5788025" y="3109913"/>
          <p14:tracePt t="14922" x="5770563" y="3135313"/>
          <p14:tracePt t="14930" x="5753100" y="3152775"/>
          <p14:tracePt t="14936" x="5745163" y="3178175"/>
          <p14:tracePt t="14944" x="5735638" y="3203575"/>
          <p14:tracePt t="14954" x="5735638" y="3228975"/>
          <p14:tracePt t="14960" x="5727700" y="3238500"/>
          <p14:tracePt t="14968" x="5710238" y="3254375"/>
          <p14:tracePt t="14975" x="5694363" y="3271838"/>
          <p14:tracePt t="14983" x="5684838" y="3289300"/>
          <p14:tracePt t="14998" x="5676900" y="3305175"/>
          <p14:tracePt t="15006" x="5668963" y="3314700"/>
          <p14:tracePt t="15015" x="5651500" y="3330575"/>
          <p14:tracePt t="15022" x="5651500" y="3348038"/>
          <p14:tracePt t="15030" x="5641975" y="3365500"/>
          <p14:tracePt t="15038" x="5626100" y="3390900"/>
          <p14:tracePt t="15047" x="5616575" y="3416300"/>
          <p14:tracePt t="15054" x="5608638" y="3441700"/>
          <p14:tracePt t="15060" x="5600700" y="3459163"/>
          <p14:tracePt t="15068" x="5591175" y="3484563"/>
          <p14:tracePt t="15076" x="5583238" y="3509963"/>
          <p14:tracePt t="15084" x="5575300" y="3543300"/>
          <p14:tracePt t="15091" x="5565775" y="3568700"/>
          <p14:tracePt t="15099" x="5565775" y="3578225"/>
          <p14:tracePt t="15109" x="5565775" y="3586163"/>
          <p14:tracePt t="15115" x="5565775" y="3594100"/>
          <p14:tracePt t="17098" x="5583238" y="3586163"/>
          <p14:tracePt t="17106" x="5641975" y="3578225"/>
          <p14:tracePt t="17114" x="5702300" y="3560763"/>
          <p14:tracePt t="17121" x="5778500" y="3535363"/>
          <p14:tracePt t="17129" x="5880100" y="3509963"/>
          <p14:tracePt t="17135" x="5991225" y="3492500"/>
          <p14:tracePt t="17143" x="6092825" y="3475038"/>
          <p14:tracePt t="17151" x="6194425" y="3459163"/>
          <p14:tracePt t="17159" x="6280150" y="3441700"/>
          <p14:tracePt t="17167" x="6373813" y="3433763"/>
          <p14:tracePt t="17175" x="6424613" y="3433763"/>
          <p14:tracePt t="17184" x="6500813" y="3424238"/>
          <p14:tracePt t="17191" x="6586538" y="3424238"/>
          <p14:tracePt t="17199" x="6670675" y="3424238"/>
          <p14:tracePt t="17205" x="6764338" y="3449638"/>
          <p14:tracePt t="17215" x="6832600" y="3467100"/>
          <p14:tracePt t="17221" x="6900863" y="3492500"/>
          <p14:tracePt t="17231" x="6943725" y="3502025"/>
          <p14:tracePt t="17238" x="6985000" y="3509963"/>
          <p14:tracePt t="17247" x="7019925" y="3517900"/>
          <p14:tracePt t="17253" x="7053263" y="3535363"/>
          <p14:tracePt t="17262" x="7104063" y="3552825"/>
          <p14:tracePt t="17269" x="7138988" y="3568700"/>
          <p14:tracePt t="17275" x="7189788" y="3594100"/>
          <p14:tracePt t="17283" x="7215188" y="3594100"/>
          <p14:tracePt t="17291" x="7248525" y="3629025"/>
          <p14:tracePt t="17299" x="7273925" y="3646488"/>
          <p14:tracePt t="17307" x="7299325" y="3687763"/>
          <p14:tracePt t="17315" x="7324725" y="3713163"/>
          <p14:tracePt t="17323" x="7334250" y="3730625"/>
          <p14:tracePt t="17332" x="7350125" y="3756025"/>
          <p14:tracePt t="17337" x="7359650" y="3781425"/>
          <p14:tracePt t="17346" x="7377113" y="3806825"/>
          <p14:tracePt t="17353" x="7402513" y="3832225"/>
          <p14:tracePt t="17361" x="7418388" y="3849688"/>
          <p14:tracePt t="17369" x="7443788" y="3875088"/>
          <p14:tracePt t="17377" x="7461250" y="3892550"/>
          <p14:tracePt t="17385" x="7486650" y="3917950"/>
          <p14:tracePt t="17393" x="7494588" y="3943350"/>
          <p14:tracePt t="17401" x="7512050" y="3968750"/>
          <p14:tracePt t="17407" x="7537450" y="4002088"/>
          <p14:tracePt t="17415" x="7572375" y="4052888"/>
          <p14:tracePt t="17423" x="7597775" y="4087813"/>
          <p14:tracePt t="17433" x="7631113" y="4138613"/>
          <p14:tracePt t="17440" x="7648575" y="4171950"/>
          <p14:tracePt t="17448" x="7666038" y="4197350"/>
          <p14:tracePt t="17456" x="7666038" y="4214813"/>
          <p14:tracePt t="17463" x="7673975" y="4232275"/>
          <p14:tracePt t="17470" x="7673975" y="4240213"/>
          <p14:tracePt t="17478" x="7673975" y="4249738"/>
          <p14:tracePt t="17485" x="7673975" y="4257675"/>
          <p14:tracePt t="17494" x="7673975" y="4265613"/>
          <p14:tracePt t="17502" x="7673975" y="4275138"/>
          <p14:tracePt t="17510" x="7673975" y="4283075"/>
          <p14:tracePt t="17518" x="7673975" y="4291013"/>
          <p14:tracePt t="17526" x="7673975" y="4300538"/>
          <p14:tracePt t="17534" x="7673975" y="4308475"/>
          <p14:tracePt t="17540" x="7673975" y="4325938"/>
          <p14:tracePt t="17548" x="7666038" y="4333875"/>
          <p14:tracePt t="17556" x="7656513" y="4341813"/>
          <p14:tracePt t="17564" x="7648575" y="4351338"/>
          <p14:tracePt t="17572" x="7648575" y="4359275"/>
          <p14:tracePt t="17581" x="7639050" y="4384675"/>
          <p14:tracePt t="17588" x="7631113" y="4394200"/>
          <p14:tracePt t="17596" x="7623175" y="4410075"/>
          <p14:tracePt t="17603" x="7623175" y="4419600"/>
          <p14:tracePt t="17609" x="7613650" y="4419600"/>
          <p14:tracePt t="17618" x="7605713" y="4427538"/>
          <p14:tracePt t="17625" x="7605713" y="4435475"/>
          <p14:tracePt t="17634" x="7597775" y="4445000"/>
          <p14:tracePt t="17642" x="7597775" y="4452938"/>
          <p14:tracePt t="17650" x="7588250" y="4478338"/>
          <p14:tracePt t="17658" x="7562850" y="4513263"/>
          <p14:tracePt t="17666" x="7529513" y="4564063"/>
          <p14:tracePt t="17674" x="7504113" y="4614863"/>
          <p14:tracePt t="17681" x="7469188" y="4648200"/>
          <p14:tracePt t="17688" x="7443788" y="4673600"/>
          <p14:tracePt t="17697" x="7427913" y="4699000"/>
          <p14:tracePt t="17704" x="7418388" y="4716463"/>
          <p14:tracePt t="17712" x="7410450" y="4716463"/>
          <p14:tracePt t="17922" x="7402513" y="4716463"/>
          <p14:tracePt t="18318" x="7410450" y="4716463"/>
          <p14:tracePt t="18326" x="7427913" y="4691063"/>
          <p14:tracePt t="18334" x="7443788" y="4665663"/>
          <p14:tracePt t="18342" x="7469188" y="4640263"/>
          <p14:tracePt t="18350" x="7494588" y="4614863"/>
          <p14:tracePt t="18358" x="7521575" y="4589463"/>
          <p14:tracePt t="18365" x="7546975" y="4572000"/>
          <p14:tracePt t="18372" x="7562850" y="4529138"/>
          <p14:tracePt t="18383" x="7588250" y="4486275"/>
          <p14:tracePt t="18388" x="7613650" y="4419600"/>
          <p14:tracePt t="18397" x="7631113" y="4376738"/>
          <p14:tracePt t="18404" x="7639050" y="4359275"/>
          <p14:tracePt t="18412" x="7639050" y="4351338"/>
          <p14:tracePt t="18552" x="7639050" y="4341813"/>
          <p14:tracePt t="20426" x="7648575" y="4333875"/>
          <p14:tracePt t="20432" x="7716838" y="4257675"/>
          <p14:tracePt t="20440" x="7861300" y="4138613"/>
          <p14:tracePt t="20448" x="8013700" y="4027488"/>
          <p14:tracePt t="20456" x="8089900" y="3986213"/>
          <p14:tracePt t="20466" x="8124825" y="3976688"/>
          <p14:tracePt t="20472" x="8124825" y="3968750"/>
          <p14:tracePt t="20482" x="8132763" y="3968750"/>
          <p14:tracePt t="20510" x="8115300" y="3968750"/>
          <p14:tracePt t="20518" x="8056563" y="4011613"/>
          <p14:tracePt t="20526" x="8005763" y="4037013"/>
          <p14:tracePt t="20534" x="7954963" y="4087813"/>
          <p14:tracePt t="20542" x="7886700" y="4156075"/>
          <p14:tracePt t="20552" x="7810500" y="4232275"/>
          <p14:tracePt t="20558" x="7699375" y="4333875"/>
          <p14:tracePt t="20566" x="7562850" y="4435475"/>
          <p14:tracePt t="20572" x="7418388" y="4521200"/>
          <p14:tracePt t="20582" x="7283450" y="4572000"/>
          <p14:tracePt t="20588" x="7154863" y="4630738"/>
          <p14:tracePt t="20597" x="7027863" y="4683125"/>
          <p14:tracePt t="20606" x="6908800" y="4724400"/>
          <p14:tracePt t="20613" x="6832600" y="4767263"/>
          <p14:tracePt t="20620" x="6756400" y="4802188"/>
          <p14:tracePt t="20628" x="6688138" y="4835525"/>
          <p14:tracePt t="20636" x="6645275" y="4852988"/>
          <p14:tracePt t="20643" x="6594475" y="4868863"/>
          <p14:tracePt t="20651" x="6535738" y="4903788"/>
          <p14:tracePt t="20658" x="6475413" y="4919663"/>
          <p14:tracePt t="20668" x="6407150" y="4946650"/>
          <p14:tracePt t="20674" x="6348413" y="4962525"/>
          <p14:tracePt t="20681" x="6288088" y="4997450"/>
          <p14:tracePt t="20689" x="6229350" y="5013325"/>
          <p14:tracePt t="20697" x="6169025" y="5022850"/>
          <p14:tracePt t="20703" x="6118225" y="5038725"/>
          <p14:tracePt t="20711" x="6084888" y="5048250"/>
          <p14:tracePt t="20719" x="6067425" y="5048250"/>
          <p14:tracePt t="20727" x="6008688" y="5073650"/>
          <p14:tracePt t="20735" x="5922963" y="5081588"/>
          <p14:tracePt t="20743" x="5821363" y="5106988"/>
          <p14:tracePt t="20751" x="5659438" y="5141913"/>
          <p14:tracePt t="20760" x="5481638" y="5192713"/>
          <p14:tracePt t="20767" x="5276850" y="5251450"/>
          <p14:tracePt t="20773" x="5022850" y="5319713"/>
          <p14:tracePt t="20782" x="4852988" y="5345113"/>
          <p14:tracePt t="20790" x="4733925" y="5345113"/>
          <p14:tracePt t="20799" x="4657725" y="5345113"/>
          <p14:tracePt t="20806" x="4640263" y="5345113"/>
          <p14:tracePt t="20822" x="4640263" y="5337175"/>
          <p14:tracePt t="20831" x="4665663" y="5327650"/>
          <p14:tracePt t="20835" x="4683125" y="5311775"/>
          <p14:tracePt t="20844" x="4691063" y="5302250"/>
          <p14:tracePt t="20852" x="4699000" y="5294313"/>
          <p14:tracePt t="20860" x="4708525" y="5294313"/>
          <p14:tracePt t="20869" x="4708525" y="5286375"/>
          <p14:tracePt t="20876" x="4716463" y="5268913"/>
          <p14:tracePt t="20885" x="4724400" y="5243513"/>
          <p14:tracePt t="20892" x="4733925" y="5208588"/>
          <p14:tracePt t="20901" x="4741863" y="5175250"/>
          <p14:tracePt t="20906" x="4749800" y="5141913"/>
          <p14:tracePt t="20916" x="4759325" y="5106988"/>
          <p14:tracePt t="20922" x="4759325" y="5091113"/>
          <p14:tracePt t="20931" x="4767263" y="5081588"/>
          <p14:tracePt t="21008" x="4767263" y="5073650"/>
          <p14:tracePt t="21024" x="4767263" y="5064125"/>
          <p14:tracePt t="21032" x="4775200" y="5048250"/>
          <p14:tracePt t="21040" x="4784725" y="5030788"/>
          <p14:tracePt t="21047" x="4792663" y="5022850"/>
          <p14:tracePt t="21055" x="4802188" y="5005388"/>
          <p14:tracePt t="21062" x="4810125" y="4979988"/>
          <p14:tracePt t="21070" x="4827588" y="4954588"/>
          <p14:tracePt t="21087" x="4835525" y="4946650"/>
          <p14:tracePt t="26839" x="4835525" y="4937125"/>
          <p14:tracePt t="26846" x="4852988" y="4929188"/>
          <p14:tracePt t="26854" x="4878388" y="4919663"/>
          <p14:tracePt t="26862" x="4911725" y="4919663"/>
          <p14:tracePt t="26870" x="4946650" y="4911725"/>
          <p14:tracePt t="26878" x="4979988" y="4911725"/>
          <p14:tracePt t="26887" x="4987925" y="4903788"/>
          <p14:tracePt t="26892" x="4997450" y="4903788"/>
          <p14:tracePt t="26986" x="5013325" y="4911725"/>
          <p14:tracePt t="26994" x="5022850" y="4919663"/>
          <p14:tracePt t="27002" x="5048250" y="4929188"/>
          <p14:tracePt t="27010" x="5073650" y="4937125"/>
          <p14:tracePt t="27019" x="5106988" y="4946650"/>
          <p14:tracePt t="27024" x="5141913" y="4954588"/>
          <p14:tracePt t="27033" x="5183188" y="4962525"/>
          <p14:tracePt t="27040" x="5243513" y="4972050"/>
          <p14:tracePt t="27048" x="5319713" y="4979988"/>
          <p14:tracePt t="27056" x="5387975" y="4987925"/>
          <p14:tracePt t="27064" x="5446713" y="5005388"/>
          <p14:tracePt t="27073" x="5507038" y="5013325"/>
          <p14:tracePt t="27080" x="5540375" y="5022850"/>
          <p14:tracePt t="27087" x="5575300" y="5030788"/>
          <p14:tracePt t="27093" x="5591175" y="5038725"/>
          <p14:tracePt t="27150" x="5591175" y="5048250"/>
          <p14:tracePt t="27158" x="5575300" y="5073650"/>
          <p14:tracePt t="27165" x="5524500" y="5116513"/>
          <p14:tracePt t="27172" x="5481638" y="5141913"/>
          <p14:tracePt t="27181" x="5438775" y="5167313"/>
          <p14:tracePt t="27188" x="5370513" y="5200650"/>
          <p14:tracePt t="27196" x="5311775" y="5235575"/>
          <p14:tracePt t="27205" x="5243513" y="5260975"/>
          <p14:tracePt t="27212" x="5175250" y="5294313"/>
          <p14:tracePt t="27221" x="5106988" y="5327650"/>
          <p14:tracePt t="27228" x="5048250" y="5370513"/>
          <p14:tracePt t="27235" x="4972050" y="5405438"/>
          <p14:tracePt t="27242" x="4903788" y="5430838"/>
          <p14:tracePt t="27251" x="4818063" y="5464175"/>
          <p14:tracePt t="27258" x="4716463" y="5489575"/>
          <p14:tracePt t="27267" x="4630738" y="5497513"/>
          <p14:tracePt t="27274" x="4546600" y="5514975"/>
          <p14:tracePt t="27282" x="4470400" y="5532438"/>
          <p14:tracePt t="27290" x="4419600" y="5549900"/>
          <p14:tracePt t="27297" x="4384675" y="5557838"/>
          <p14:tracePt t="27303" x="4351338" y="5575300"/>
          <p14:tracePt t="27311" x="4333875" y="5583238"/>
          <p14:tracePt t="27319" x="4333875" y="5591175"/>
          <p14:tracePt t="27328" x="4316413" y="5600700"/>
          <p14:tracePt t="27336" x="4308475" y="5600700"/>
          <p14:tracePt t="27344" x="4308475" y="5608638"/>
          <p14:tracePt t="27353" x="4300538" y="5626100"/>
          <p14:tracePt t="27360" x="4291013" y="5626100"/>
          <p14:tracePt t="27368" x="4283075" y="5634038"/>
          <p14:tracePt t="27374" x="4283075" y="5659438"/>
          <p14:tracePt t="27382" x="4275138" y="5659438"/>
          <p14:tracePt t="27390" x="4265613" y="5676900"/>
          <p14:tracePt t="27398" x="4257675" y="5684838"/>
          <p14:tracePt t="27405" x="4249738" y="5702300"/>
          <p14:tracePt t="27414" x="4240213" y="5727700"/>
          <p14:tracePt t="27422" x="4232275" y="5735638"/>
          <p14:tracePt t="27430" x="4224338" y="5735638"/>
          <p14:tracePt t="27437" x="4224338" y="5753100"/>
          <p14:tracePt t="27444" x="4214813" y="5761038"/>
          <p14:tracePt t="27460" x="4214813" y="5778500"/>
          <p14:tracePt t="27469" x="4206875" y="5788025"/>
          <p14:tracePt t="27476" x="4197350" y="5788025"/>
          <p14:tracePt t="27483" x="4197350" y="5803900"/>
          <p14:tracePt t="27492" x="4197350" y="5813425"/>
          <p14:tracePt t="27506" x="4197350" y="5829300"/>
          <p14:tracePt t="27514" x="4189413" y="5846763"/>
          <p14:tracePt t="27531" x="4181475" y="5854700"/>
          <p14:tracePt t="27538" x="4181475" y="5864225"/>
          <p14:tracePt t="27554" x="4171950" y="5872163"/>
          <p14:tracePt t="27562" x="4171950" y="5880100"/>
          <p14:tracePt t="27575" x="4164013" y="5889625"/>
          <p14:tracePt t="27584" x="4156075" y="5897563"/>
          <p14:tracePt t="27592" x="4156075" y="5905500"/>
          <p14:tracePt t="27602" x="4146550" y="5905500"/>
          <p14:tracePt t="27609" x="4146550" y="5915025"/>
          <p14:tracePt t="27618" x="4146550" y="5922963"/>
          <p14:tracePt t="27631" x="4138613" y="5932488"/>
          <p14:tracePt t="27640" x="4130675" y="5940425"/>
          <p14:tracePt t="27646" x="4130675" y="5948363"/>
          <p14:tracePt t="27662" x="4130675" y="5957888"/>
          <p14:tracePt t="27708" x="4130675" y="5965825"/>
          <p14:tracePt t="27786" x="4121150" y="5965825"/>
          <p14:tracePt t="35530" x="4070350" y="5965825"/>
          <p14:tracePt t="35538" x="4002088" y="5965825"/>
          <p14:tracePt t="35546" x="3917950" y="5965825"/>
          <p14:tracePt t="35553" x="3816350" y="5965825"/>
          <p14:tracePt t="35559" x="3713163" y="5973763"/>
          <p14:tracePt t="35568" x="3629025" y="5983288"/>
          <p14:tracePt t="35576" x="3543300" y="6008688"/>
          <p14:tracePt t="35585" x="3449638" y="6034088"/>
          <p14:tracePt t="35592" x="3348038" y="6049963"/>
          <p14:tracePt t="35600" x="3246438" y="6084888"/>
          <p14:tracePt t="35608" x="3160713" y="6110288"/>
          <p14:tracePt t="35614" x="3067050" y="6143625"/>
          <p14:tracePt t="35624" x="2982913" y="6161088"/>
          <p14:tracePt t="35630" x="2897188" y="6186488"/>
          <p14:tracePt t="35637" x="2795588" y="6211888"/>
          <p14:tracePt t="35646" x="2676525" y="6221413"/>
          <p14:tracePt t="35655" x="2541588" y="6229350"/>
          <p14:tracePt t="35662" x="2379663" y="6229350"/>
          <p14:tracePt t="35671" x="2209800" y="6246813"/>
          <p14:tracePt t="35678" x="2022475" y="6254750"/>
          <p14:tracePt t="35685" x="1870075" y="6272213"/>
          <p14:tracePt t="35692" x="1751013" y="6280150"/>
          <p14:tracePt t="35700" x="1639888" y="6280150"/>
          <p14:tracePt t="35708" x="1538288" y="6254750"/>
          <p14:tracePt t="35717" x="1436688" y="6221413"/>
          <p14:tracePt t="35724" x="1350963" y="6186488"/>
          <p14:tracePt t="35733" x="1241425" y="6143625"/>
          <p14:tracePt t="35741" x="1181100" y="6084888"/>
          <p14:tracePt t="35747" x="1112838" y="6008688"/>
          <p14:tracePt t="35754" x="1062038" y="5905500"/>
          <p14:tracePt t="35761" x="1028700" y="5778500"/>
          <p14:tracePt t="35769" x="993775" y="5608638"/>
          <p14:tracePt t="35777" x="960438" y="5481638"/>
          <p14:tracePt t="35786" x="892175" y="5327650"/>
          <p14:tracePt t="35793" x="781050" y="5183188"/>
          <p14:tracePt t="35801" x="696913" y="5038725"/>
          <p14:tracePt t="35809" x="620713" y="4903788"/>
          <p14:tracePt t="35817" x="569913" y="4767263"/>
          <p14:tracePt t="35823" x="534988" y="4605338"/>
          <p14:tracePt t="35831" x="492125" y="4435475"/>
          <p14:tracePt t="35839" x="458788" y="4291013"/>
          <p14:tracePt t="35847" x="415925" y="4113213"/>
          <p14:tracePt t="35856" x="357188" y="3908425"/>
          <p14:tracePt t="35864" x="306388" y="3730625"/>
          <p14:tracePt t="35872" x="271463" y="3603625"/>
          <p14:tracePt t="35880" x="238125" y="3459163"/>
          <p14:tracePt t="35887" x="195263" y="3322638"/>
          <p14:tracePt t="35894" x="177800" y="3195638"/>
          <p14:tracePt t="35903" x="144463" y="3067050"/>
          <p14:tracePt t="35910" x="127000" y="2940050"/>
          <p14:tracePt t="35919" x="119063" y="2813050"/>
          <p14:tracePt t="35925" x="101600" y="2668588"/>
          <p14:tracePt t="35934" x="93663" y="2532063"/>
          <p14:tracePt t="35941" x="68263" y="2405063"/>
          <p14:tracePt t="35950" x="33338" y="2268538"/>
          <p14:tracePt t="35957" x="0" y="2141538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Free Radical </a:t>
            </a:r>
            <a:br>
              <a:rPr lang="en-US" sz="4000" dirty="0"/>
            </a:br>
            <a:r>
              <a:rPr lang="en-US" sz="4000" dirty="0"/>
              <a:t>Polymerizat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266700" y="1238805"/>
            <a:ext cx="8420100" cy="1199595"/>
          </a:xfrm>
        </p:spPr>
        <p:txBody>
          <a:bodyPr>
            <a:normAutofit fontScale="55000" lnSpcReduction="20000"/>
          </a:bodyPr>
          <a:lstStyle/>
          <a:p>
            <a:pPr algn="just"/>
            <a:r>
              <a:rPr lang="en-US" dirty="0"/>
              <a:t>Just like any radical chain reaction, the first step is initiation. “make radicals”</a:t>
            </a:r>
          </a:p>
          <a:p>
            <a:pPr algn="just"/>
            <a:r>
              <a:rPr lang="en-US" dirty="0"/>
              <a:t>Note the difference in the </a:t>
            </a:r>
            <a:r>
              <a:rPr lang="en-US" dirty="0" err="1"/>
              <a:t>k</a:t>
            </a:r>
            <a:r>
              <a:rPr lang="en-US" baseline="-25000" dirty="0" err="1"/>
              <a:t>d</a:t>
            </a:r>
            <a:r>
              <a:rPr lang="en-US" dirty="0"/>
              <a:t>, </a:t>
            </a:r>
            <a:r>
              <a:rPr lang="en-US" dirty="0" err="1"/>
              <a:t>k</a:t>
            </a:r>
            <a:r>
              <a:rPr lang="en-US" baseline="-25000" dirty="0" err="1"/>
              <a:t>i</a:t>
            </a:r>
            <a:r>
              <a:rPr lang="en-US" dirty="0"/>
              <a:t>, and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endParaRPr lang="en-US" dirty="0"/>
          </a:p>
          <a:p>
            <a:pPr lvl="1" algn="just"/>
            <a:r>
              <a:rPr lang="en-US" dirty="0"/>
              <a:t>Each step has a different rate and lead to complex mechanism questions</a:t>
            </a:r>
          </a:p>
          <a:p>
            <a:r>
              <a:rPr lang="en-US" dirty="0"/>
              <a:t>Common initiators are azo compounds and peroxides</a:t>
            </a:r>
          </a:p>
          <a:p>
            <a:pPr algn="just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FB6FC34-ADD8-493C-920B-D873BE8AABC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26093"/>
            <a:ext cx="8229600" cy="3998507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6A6A6B20-A9A5-4302-B9EF-12ED92ACBFF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007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248"/>
    </mc:Choice>
    <mc:Fallback>
      <p:transition spd="slow" advTm="702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716" x="119063" y="1979613"/>
          <p14:tracePt t="6723" x="230188" y="1979613"/>
          <p14:tracePt t="6732" x="357188" y="1997075"/>
          <p14:tracePt t="6739" x="458788" y="1997075"/>
          <p14:tracePt t="6747" x="560388" y="2005013"/>
          <p14:tracePt t="6755" x="654050" y="2005013"/>
          <p14:tracePt t="6761" x="739775" y="2005013"/>
          <p14:tracePt t="6769" x="841375" y="2005013"/>
          <p14:tracePt t="6777" x="968375" y="2005013"/>
          <p14:tracePt t="6785" x="1122363" y="2005013"/>
          <p14:tracePt t="6794" x="1266825" y="2022475"/>
          <p14:tracePt t="6802" x="1376363" y="2030413"/>
          <p14:tracePt t="6810" x="1477963" y="2039938"/>
          <p14:tracePt t="6818" x="1563688" y="2039938"/>
          <p14:tracePt t="6826" x="1622425" y="2039938"/>
          <p14:tracePt t="6833" x="1690688" y="2039938"/>
          <p14:tracePt t="6839" x="1766888" y="2039938"/>
          <p14:tracePt t="6848" x="1835150" y="2039938"/>
          <p14:tracePt t="6855" x="1911350" y="2039938"/>
          <p14:tracePt t="6863" x="1979613" y="2047875"/>
          <p14:tracePt t="6871" x="2030413" y="2073275"/>
          <p14:tracePt t="6879" x="2065338" y="2098675"/>
          <p14:tracePt t="6887" x="2108200" y="2124075"/>
          <p14:tracePt t="6896" x="2141538" y="2149475"/>
          <p14:tracePt t="6903" x="2192338" y="2184400"/>
          <p14:tracePt t="6909" x="2268538" y="2227263"/>
          <p14:tracePt t="6918" x="2328863" y="2260600"/>
          <p14:tracePt t="6925" x="2405063" y="2293938"/>
          <p14:tracePt t="6934" x="2473325" y="2319338"/>
          <p14:tracePt t="6941" x="2506663" y="2336800"/>
          <p14:tracePt t="6949" x="2549525" y="2354263"/>
          <p14:tracePt t="6957" x="2582863" y="2354263"/>
          <p14:tracePt t="6965" x="2617788" y="2379663"/>
          <p14:tracePt t="6971" x="2651125" y="2397125"/>
          <p14:tracePt t="6979" x="2693988" y="2422525"/>
          <p14:tracePt t="6987" x="2727325" y="2447925"/>
          <p14:tracePt t="6996" x="2778125" y="2481263"/>
          <p14:tracePt t="7003" x="2855913" y="2506663"/>
          <p14:tracePt t="7011" x="2940050" y="2532063"/>
          <p14:tracePt t="7020" x="3000375" y="2549525"/>
          <p14:tracePt t="7028" x="3067050" y="2574925"/>
          <p14:tracePt t="7033" x="3127375" y="2582863"/>
          <p14:tracePt t="7042" x="3186113" y="2592388"/>
          <p14:tracePt t="7051" x="3254375" y="2625725"/>
          <p14:tracePt t="7057" x="3365500" y="2660650"/>
          <p14:tracePt t="7066" x="3467100" y="2701925"/>
          <p14:tracePt t="7074" x="3552825" y="2762250"/>
          <p14:tracePt t="7082" x="3646488" y="2795588"/>
          <p14:tracePt t="7090" x="3705225" y="2830513"/>
          <p14:tracePt t="7098" x="3756025" y="2855913"/>
          <p14:tracePt t="7105" x="3790950" y="2871788"/>
          <p14:tracePt t="7112" x="3824288" y="2889250"/>
          <p14:tracePt t="7121" x="3867150" y="2922588"/>
          <p14:tracePt t="7128" x="3900488" y="2940050"/>
          <p14:tracePt t="7137" x="3925888" y="2965450"/>
          <p14:tracePt t="7150" x="3951288" y="2982913"/>
          <p14:tracePt t="7153" x="3968750" y="3000375"/>
          <p14:tracePt t="7159" x="3994150" y="3016250"/>
          <p14:tracePt t="7167" x="4027488" y="3041650"/>
          <p14:tracePt t="7173" x="4070350" y="3059113"/>
          <p14:tracePt t="7181" x="4105275" y="3094038"/>
          <p14:tracePt t="7189" x="4138613" y="3119438"/>
          <p14:tracePt t="7197" x="4171950" y="3135313"/>
          <p14:tracePt t="7205" x="4240213" y="3170238"/>
          <p14:tracePt t="7213" x="4300538" y="3186113"/>
          <p14:tracePt t="7221" x="4359275" y="3203575"/>
          <p14:tracePt t="7229" x="4410075" y="3228975"/>
          <p14:tracePt t="7237" x="4452938" y="3238500"/>
          <p14:tracePt t="7243" x="4486275" y="3246438"/>
          <p14:tracePt t="7251" x="4521200" y="3254375"/>
          <p14:tracePt t="7259" x="4554538" y="3263900"/>
          <p14:tracePt t="7268" x="4589463" y="3271838"/>
          <p14:tracePt t="7275" x="4597400" y="3279775"/>
          <p14:tracePt t="7285" x="4605338" y="3279775"/>
          <p14:tracePt t="7291" x="4614863" y="3279775"/>
          <p14:tracePt t="7301" x="4614863" y="3289300"/>
          <p14:tracePt t="7308" x="4622800" y="3297238"/>
          <p14:tracePt t="7315" x="4640263" y="3305175"/>
          <p14:tracePt t="7321" x="4648200" y="3322638"/>
          <p14:tracePt t="7330" x="4648200" y="3330575"/>
          <p14:tracePt t="7338" x="4665663" y="3330575"/>
          <p14:tracePt t="7346" x="4673600" y="3330575"/>
          <p14:tracePt t="7378" x="4683125" y="3330575"/>
          <p14:tracePt t="7408" x="4683125" y="3340100"/>
          <p14:tracePt t="7416" x="4691063" y="3348038"/>
          <p14:tracePt t="7424" x="4699000" y="3355975"/>
          <p14:tracePt t="7432" x="4716463" y="3373438"/>
          <p14:tracePt t="7440" x="4724400" y="3382963"/>
          <p14:tracePt t="7446" x="4724400" y="3390900"/>
          <p14:tracePt t="7454" x="4733925" y="3390900"/>
          <p14:tracePt t="7462" x="4733925" y="3398838"/>
          <p14:tracePt t="12942" x="4733925" y="3408363"/>
          <p14:tracePt t="12950" x="4733925" y="3416300"/>
          <p14:tracePt t="12958" x="4724400" y="3416300"/>
          <p14:tracePt t="13106" x="4716463" y="3416300"/>
          <p14:tracePt t="13122" x="4708525" y="3433763"/>
          <p14:tracePt t="13130" x="4691063" y="3441700"/>
          <p14:tracePt t="13138" x="4683125" y="3441700"/>
          <p14:tracePt t="13144" x="4673600" y="3449638"/>
          <p14:tracePt t="13153" x="4665663" y="3459163"/>
          <p14:tracePt t="13160" x="4657725" y="3467100"/>
          <p14:tracePt t="13214" x="4640263" y="3484563"/>
          <p14:tracePt t="13221" x="4614863" y="3509963"/>
          <p14:tracePt t="13230" x="4597400" y="3535363"/>
          <p14:tracePt t="13238" x="4589463" y="3552825"/>
          <p14:tracePt t="13246" x="4572000" y="3568700"/>
          <p14:tracePt t="13255" x="4564063" y="3578225"/>
          <p14:tracePt t="13262" x="4554538" y="3586163"/>
          <p14:tracePt t="18959" x="4564063" y="3578225"/>
          <p14:tracePt t="18967" x="4564063" y="3568700"/>
          <p14:tracePt t="18973" x="4572000" y="3568700"/>
          <p14:tracePt t="18981" x="4579938" y="3560763"/>
          <p14:tracePt t="18989" x="4589463" y="3560763"/>
          <p14:tracePt t="19021" x="4597400" y="3552825"/>
          <p14:tracePt t="19029" x="4605338" y="3552825"/>
          <p14:tracePt t="19035" x="4605338" y="3543300"/>
          <p14:tracePt t="19043" x="4614863" y="3543300"/>
          <p14:tracePt t="19051" x="4622800" y="3535363"/>
          <p14:tracePt t="19059" x="4630738" y="3527425"/>
          <p14:tracePt t="19068" x="4648200" y="3527425"/>
          <p14:tracePt t="19075" x="4673600" y="3517900"/>
          <p14:tracePt t="19084" x="4699000" y="3509963"/>
          <p14:tracePt t="19092" x="4724400" y="3502025"/>
          <p14:tracePt t="19100" x="4784725" y="3492500"/>
          <p14:tracePt t="19106" x="4843463" y="3475038"/>
          <p14:tracePt t="19114" x="4937125" y="3459163"/>
          <p14:tracePt t="19121" x="5038725" y="3449638"/>
          <p14:tracePt t="19130" x="5132388" y="3433763"/>
          <p14:tracePt t="19140" x="5235575" y="3424238"/>
          <p14:tracePt t="19145" x="5294313" y="3416300"/>
          <p14:tracePt t="19156" x="5353050" y="3416300"/>
          <p14:tracePt t="19162" x="5387975" y="3416300"/>
          <p14:tracePt t="19171" x="5421313" y="3416300"/>
          <p14:tracePt t="19176" x="5446713" y="3416300"/>
          <p14:tracePt t="19184" x="5481638" y="3416300"/>
          <p14:tracePt t="19191" x="5514975" y="3416300"/>
          <p14:tracePt t="19200" x="5557838" y="3416300"/>
          <p14:tracePt t="19208" x="5616575" y="3416300"/>
          <p14:tracePt t="19215" x="5676900" y="3416300"/>
          <p14:tracePt t="19225" x="5735638" y="3398838"/>
          <p14:tracePt t="19232" x="5795963" y="3398838"/>
          <p14:tracePt t="19241" x="5854700" y="3390900"/>
          <p14:tracePt t="19246" x="5922963" y="3373438"/>
          <p14:tracePt t="19256" x="6024563" y="3348038"/>
          <p14:tracePt t="19262" x="6118225" y="3340100"/>
          <p14:tracePt t="19272" x="6211888" y="3322638"/>
          <p14:tracePt t="19277" x="6305550" y="3314700"/>
          <p14:tracePt t="19286" x="6365875" y="3305175"/>
          <p14:tracePt t="19293" x="6391275" y="3297238"/>
          <p14:tracePt t="19302" x="6424613" y="3289300"/>
          <p14:tracePt t="19308" x="6457950" y="3279775"/>
          <p14:tracePt t="19315" x="6492875" y="3271838"/>
          <p14:tracePt t="19324" x="6526213" y="3263900"/>
          <p14:tracePt t="19332" x="6569075" y="3254375"/>
          <p14:tracePt t="19341" x="6602413" y="3246438"/>
          <p14:tracePt t="19348" x="6637338" y="3238500"/>
          <p14:tracePt t="19356" x="6696075" y="3228975"/>
          <p14:tracePt t="19364" x="6738938" y="3221038"/>
          <p14:tracePt t="19371" x="6799263" y="3211513"/>
          <p14:tracePt t="19378" x="6858000" y="3203575"/>
          <p14:tracePt t="19385" x="6951663" y="3178175"/>
          <p14:tracePt t="19394" x="7010400" y="3178175"/>
          <p14:tracePt t="19402" x="7061200" y="3178175"/>
          <p14:tracePt t="19410" x="7146925" y="3178175"/>
          <p14:tracePt t="19418" x="7205663" y="3178175"/>
          <p14:tracePt t="19425" x="7265988" y="3178175"/>
          <p14:tracePt t="19434" x="7324725" y="3178175"/>
          <p14:tracePt t="19442" x="7367588" y="3178175"/>
          <p14:tracePt t="19448" x="7410450" y="3178175"/>
          <p14:tracePt t="19456" x="7443788" y="3178175"/>
          <p14:tracePt t="19463" x="7478713" y="3178175"/>
          <p14:tracePt t="19472" x="7504113" y="3178175"/>
          <p14:tracePt t="19480" x="7537450" y="3178175"/>
          <p14:tracePt t="19489" x="7597775" y="3186113"/>
          <p14:tracePt t="19496" x="7623175" y="3186113"/>
          <p14:tracePt t="19506" x="7656513" y="3195638"/>
          <p14:tracePt t="19509" x="7691438" y="3195638"/>
          <p14:tracePt t="19518" x="7724775" y="3203575"/>
          <p14:tracePt t="19526" x="7742238" y="3211513"/>
          <p14:tracePt t="19534" x="7767638" y="3211513"/>
          <p14:tracePt t="19541" x="7793038" y="3221038"/>
          <p14:tracePt t="19550" x="7810500" y="3228975"/>
          <p14:tracePt t="19558" x="7826375" y="3238500"/>
          <p14:tracePt t="19566" x="7843838" y="3238500"/>
          <p14:tracePt t="19574" x="7851775" y="3246438"/>
          <p14:tracePt t="19590" x="7861300" y="3254375"/>
          <p14:tracePt t="19596" x="7869238" y="3263900"/>
          <p14:tracePt t="19608" x="7877175" y="3263900"/>
          <p14:tracePt t="19612" x="7877175" y="3271838"/>
          <p14:tracePt t="19650" x="7877175" y="3279775"/>
          <p14:tracePt t="19658" x="7877175" y="3289300"/>
          <p14:tracePt t="19666" x="7877175" y="3297238"/>
          <p14:tracePt t="19674" x="7877175" y="3305175"/>
          <p14:tracePt t="24820" x="7861300" y="3314700"/>
          <p14:tracePt t="24828" x="7783513" y="3348038"/>
          <p14:tracePt t="24836" x="7707313" y="3373438"/>
          <p14:tracePt t="24844" x="7613650" y="3408363"/>
          <p14:tracePt t="24850" x="7512050" y="3441700"/>
          <p14:tracePt t="24859" x="7427913" y="3459163"/>
          <p14:tracePt t="24865" x="7342188" y="3467100"/>
          <p14:tracePt t="24873" x="7265988" y="3475038"/>
          <p14:tracePt t="24881" x="7215188" y="3475038"/>
          <p14:tracePt t="24890" x="7164388" y="3484563"/>
          <p14:tracePt t="24897" x="7138988" y="3484563"/>
          <p14:tracePt t="24906" x="7121525" y="3484563"/>
          <p14:tracePt t="24913" x="7104063" y="3484563"/>
          <p14:tracePt t="24919" x="7096125" y="3484563"/>
          <p14:tracePt t="24927" x="7070725" y="3484563"/>
          <p14:tracePt t="24935" x="7035800" y="3484563"/>
          <p14:tracePt t="24942" x="7002463" y="3484563"/>
          <p14:tracePt t="24951" x="6943725" y="3475038"/>
          <p14:tracePt t="24959" x="6891338" y="3475038"/>
          <p14:tracePt t="24967" x="6799263" y="3475038"/>
          <p14:tracePt t="24975" x="6713538" y="3492500"/>
          <p14:tracePt t="24981" x="6627813" y="3492500"/>
          <p14:tracePt t="24989" x="6561138" y="3492500"/>
          <p14:tracePt t="24997" x="6500813" y="3492500"/>
          <p14:tracePt t="25005" x="6442075" y="3492500"/>
          <p14:tracePt t="25013" x="6391275" y="3475038"/>
          <p14:tracePt t="25021" x="6365875" y="3475038"/>
          <p14:tracePt t="25029" x="6330950" y="3467100"/>
          <p14:tracePt t="25037" x="6297613" y="3467100"/>
          <p14:tracePt t="25045" x="6272213" y="3467100"/>
          <p14:tracePt t="25051" x="6254750" y="3459163"/>
          <p14:tracePt t="25059" x="6229350" y="3449638"/>
          <p14:tracePt t="25067" x="6203950" y="3441700"/>
          <p14:tracePt t="25075" x="6186488" y="3441700"/>
          <p14:tracePt t="25083" x="6153150" y="3433763"/>
          <p14:tracePt t="25091" x="6127750" y="3424238"/>
          <p14:tracePt t="25099" x="6102350" y="3416300"/>
          <p14:tracePt t="25108" x="6076950" y="3408363"/>
          <p14:tracePt t="25115" x="6059488" y="3408363"/>
          <p14:tracePt t="25122" x="6024563" y="3398838"/>
          <p14:tracePt t="25129" x="5999163" y="3390900"/>
          <p14:tracePt t="25138" x="5983288" y="3390900"/>
          <p14:tracePt t="25146" x="5957888" y="3382963"/>
          <p14:tracePt t="25154" x="5940425" y="3373438"/>
          <p14:tracePt t="25161" x="5915025" y="3373438"/>
          <p14:tracePt t="25169" x="5915025" y="3365500"/>
          <p14:tracePt t="25178" x="5889625" y="3355975"/>
          <p14:tracePt t="25185" x="5880100" y="3348038"/>
          <p14:tracePt t="25193" x="5872163" y="3348038"/>
          <p14:tracePt t="25199" x="5864225" y="3348038"/>
          <p14:tracePt t="25209" x="5864225" y="3340100"/>
          <p14:tracePt t="25216" x="5846763" y="3330575"/>
          <p14:tracePt t="25225" x="5829300" y="3322638"/>
          <p14:tracePt t="25241" x="5821363" y="3314700"/>
          <p14:tracePt t="25248" x="5813425" y="3297238"/>
          <p14:tracePt t="25258" x="5803900" y="3297238"/>
          <p14:tracePt t="25262" x="5803900" y="3289300"/>
          <p14:tracePt t="25270" x="5795963" y="3279775"/>
          <p14:tracePt t="25278" x="5788025" y="3271838"/>
          <p14:tracePt t="25286" x="5778500" y="3271838"/>
          <p14:tracePt t="25294" x="5778500" y="3263900"/>
          <p14:tracePt t="25302" x="5778500" y="3254375"/>
          <p14:tracePt t="25318" x="5770563" y="3246438"/>
          <p14:tracePt t="25325" x="5761038" y="3238500"/>
          <p14:tracePt t="25331" x="5761038" y="3228975"/>
          <p14:tracePt t="25340" x="5753100" y="3228975"/>
          <p14:tracePt t="25348" x="5753100" y="3221038"/>
          <p14:tracePt t="25358" x="5753100" y="3211513"/>
          <p14:tracePt t="25363" x="5745163" y="3211513"/>
          <p14:tracePt t="25371" x="5745163" y="3203575"/>
          <p14:tracePt t="25378" x="5735638" y="3195638"/>
          <p14:tracePt t="25387" x="5727700" y="3186113"/>
          <p14:tracePt t="25393" x="5719763" y="3186113"/>
          <p14:tracePt t="25401" x="5710238" y="3170238"/>
          <p14:tracePt t="25409" x="5702300" y="3152775"/>
          <p14:tracePt t="25417" x="5676900" y="3144838"/>
          <p14:tracePt t="25425" x="5668963" y="3119438"/>
          <p14:tracePt t="25433" x="5668963" y="3109913"/>
          <p14:tracePt t="25441" x="5659438" y="3101975"/>
          <p14:tracePt t="25449" x="5651500" y="3094038"/>
          <p14:tracePt t="25458" x="5641975" y="3084513"/>
          <p14:tracePt t="25463" x="5641975" y="3076575"/>
          <p14:tracePt t="25550" x="5634038" y="3067050"/>
          <p14:tracePt t="25559" x="5626100" y="3059113"/>
          <p14:tracePt t="25603" x="5626100" y="3051175"/>
          <p14:tracePt t="25611" x="5616575" y="3051175"/>
          <p14:tracePt t="25620" x="5616575" y="3041650"/>
          <p14:tracePt t="25946" x="5651500" y="3051175"/>
          <p14:tracePt t="25954" x="5684838" y="3059113"/>
          <p14:tracePt t="25962" x="5710238" y="3067050"/>
          <p14:tracePt t="25970" x="5745163" y="3076575"/>
          <p14:tracePt t="25978" x="5778500" y="3084513"/>
          <p14:tracePt t="25986" x="5829300" y="3094038"/>
          <p14:tracePt t="25994" x="5854700" y="3101975"/>
          <p14:tracePt t="26002" x="5889625" y="3109913"/>
          <p14:tracePt t="26007" x="5915025" y="3109913"/>
          <p14:tracePt t="26015" x="5940425" y="3119438"/>
          <p14:tracePt t="26024" x="5948363" y="3119438"/>
          <p14:tracePt t="26032" x="5957888" y="3119438"/>
          <p14:tracePt t="26042" x="5965825" y="3127375"/>
          <p14:tracePt t="26048" x="5965825" y="3135313"/>
          <p14:tracePt t="26058" x="5973763" y="3144838"/>
          <p14:tracePt t="26064" x="5991225" y="3144838"/>
          <p14:tracePt t="26073" x="5991225" y="3152775"/>
          <p14:tracePt t="26078" x="5999163" y="3160713"/>
          <p14:tracePt t="26085" x="6024563" y="3170238"/>
          <p14:tracePt t="26094" x="6034088" y="3178175"/>
          <p14:tracePt t="26102" x="6049963" y="3186113"/>
          <p14:tracePt t="26112" x="6067425" y="3195638"/>
          <p14:tracePt t="26117" x="6076950" y="3203575"/>
          <p14:tracePt t="26125" x="6084888" y="3211513"/>
          <p14:tracePt t="26133" x="6092825" y="3211513"/>
          <p14:tracePt t="26143" x="6102350" y="3221038"/>
          <p14:tracePt t="26157" x="6110288" y="3228975"/>
          <p14:tracePt t="26164" x="6118225" y="3238500"/>
          <p14:tracePt t="26172" x="6118225" y="3246438"/>
          <p14:tracePt t="26179" x="6135688" y="3254375"/>
          <p14:tracePt t="26188" x="6143625" y="3254375"/>
          <p14:tracePt t="26197" x="6161088" y="3263900"/>
          <p14:tracePt t="26205" x="6178550" y="3271838"/>
          <p14:tracePt t="26212" x="6186488" y="3279775"/>
          <p14:tracePt t="26217" x="6203950" y="3289300"/>
          <p14:tracePt t="26228" x="6211888" y="3289300"/>
          <p14:tracePt t="26234" x="6221413" y="3297238"/>
          <p14:tracePt t="26243" x="6221413" y="3305175"/>
          <p14:tracePt t="26249" x="6237288" y="3314700"/>
          <p14:tracePt t="26259" x="6246813" y="3314700"/>
          <p14:tracePt t="26265" x="6246813" y="3322638"/>
          <p14:tracePt t="26275" x="6254750" y="3330575"/>
          <p14:tracePt t="26280" x="6262688" y="3330575"/>
          <p14:tracePt t="26295" x="6272213" y="3340100"/>
          <p14:tracePt t="26304" x="6280150" y="3348038"/>
          <p14:tracePt t="26312" x="6288088" y="3355975"/>
          <p14:tracePt t="26328" x="6297613" y="3365500"/>
          <p14:tracePt t="26336" x="6305550" y="3373438"/>
          <p14:tracePt t="26350" x="6323013" y="3382963"/>
          <p14:tracePt t="26358" x="6330950" y="3390900"/>
          <p14:tracePt t="26365" x="6330950" y="3398838"/>
          <p14:tracePt t="26374" x="6338888" y="3398838"/>
          <p14:tracePt t="26382" x="6338888" y="3408363"/>
          <p14:tracePt t="26392" x="6348413" y="3408363"/>
          <p14:tracePt t="26398" x="6356350" y="3416300"/>
          <p14:tracePt t="26420" x="6365875" y="3424238"/>
          <p14:tracePt t="26428" x="6373813" y="3424238"/>
          <p14:tracePt t="30844" x="6373813" y="3433763"/>
          <p14:tracePt t="30861" x="6391275" y="3449638"/>
          <p14:tracePt t="30867" x="6407150" y="3467100"/>
          <p14:tracePt t="30874" x="6432550" y="3475038"/>
          <p14:tracePt t="30881" x="6442075" y="3484563"/>
          <p14:tracePt t="30889" x="6467475" y="3492500"/>
          <p14:tracePt t="30897" x="6492875" y="3492500"/>
          <p14:tracePt t="30905" x="6518275" y="3492500"/>
          <p14:tracePt t="30913" x="6535738" y="3492500"/>
          <p14:tracePt t="30921" x="6551613" y="3492500"/>
          <p14:tracePt t="30929" x="6577013" y="3484563"/>
          <p14:tracePt t="30937" x="6594475" y="3475038"/>
          <p14:tracePt t="30944" x="6619875" y="3467100"/>
          <p14:tracePt t="30951" x="6645275" y="3459163"/>
          <p14:tracePt t="30961" x="6680200" y="3449638"/>
          <p14:tracePt t="30966" x="6721475" y="3441700"/>
          <p14:tracePt t="30975" x="6772275" y="3433763"/>
          <p14:tracePt t="30983" x="6832600" y="3424238"/>
          <p14:tracePt t="30991" x="6900863" y="3416300"/>
          <p14:tracePt t="30999" x="6959600" y="3416300"/>
          <p14:tracePt t="31005" x="7035800" y="3408363"/>
          <p14:tracePt t="31013" x="7121525" y="3390900"/>
          <p14:tracePt t="31021" x="7189788" y="3390900"/>
          <p14:tracePt t="31029" x="7248525" y="3390900"/>
          <p14:tracePt t="31037" x="7308850" y="3390900"/>
          <p14:tracePt t="31046" x="7367588" y="3390900"/>
          <p14:tracePt t="31053" x="7410450" y="3390900"/>
          <p14:tracePt t="31061" x="7427913" y="3382963"/>
          <p14:tracePt t="31069" x="7461250" y="3373438"/>
          <p14:tracePt t="31075" x="7486650" y="3373438"/>
          <p14:tracePt t="31083" x="7512050" y="3365500"/>
          <p14:tracePt t="31093" x="7537450" y="3355975"/>
          <p14:tracePt t="31100" x="7554913" y="3348038"/>
          <p14:tracePt t="31109" x="7562850" y="3340100"/>
          <p14:tracePt t="31116" x="7572375" y="3330575"/>
          <p14:tracePt t="31125" x="7580313" y="3330575"/>
          <p14:tracePt t="31132" x="7588250" y="3330575"/>
          <p14:tracePt t="31140" x="7597775" y="3322638"/>
          <p14:tracePt t="31153" x="7605713" y="3314700"/>
          <p14:tracePt t="31161" x="7613650" y="3314700"/>
          <p14:tracePt t="31169" x="7613650" y="3305175"/>
          <p14:tracePt t="31187" x="7623175" y="3305175"/>
          <p14:tracePt t="31256" x="7623175" y="3297238"/>
          <p14:tracePt t="31272" x="7623175" y="3289300"/>
          <p14:tracePt t="31342" x="7623175" y="3279775"/>
          <p14:tracePt t="31347" x="7631113" y="3254375"/>
          <p14:tracePt t="31356" x="7648575" y="3228975"/>
          <p14:tracePt t="31364" x="7666038" y="3203575"/>
          <p14:tracePt t="31372" x="7691438" y="3186113"/>
          <p14:tracePt t="31380" x="7707313" y="3160713"/>
          <p14:tracePt t="31388" x="7707313" y="3144838"/>
          <p14:tracePt t="31397" x="7716838" y="3119438"/>
          <p14:tracePt t="31403" x="7716838" y="3109913"/>
          <p14:tracePt t="31411" x="7724775" y="3101975"/>
          <p14:tracePt t="31417" x="7724775" y="3084513"/>
          <p14:tracePt t="31433" x="7724775" y="3076575"/>
          <p14:tracePt t="31443" x="7724775" y="3067050"/>
          <p14:tracePt t="31466" x="7724775" y="3059113"/>
          <p14:tracePt t="31474" x="7724775" y="3041650"/>
          <p14:tracePt t="31488" x="7716838" y="3025775"/>
          <p14:tracePt t="31496" x="7716838" y="3016250"/>
          <p14:tracePt t="31504" x="7716838" y="3000375"/>
          <p14:tracePt t="31513" x="7716838" y="2990850"/>
          <p14:tracePt t="31520" x="7707313" y="2982913"/>
          <p14:tracePt t="31528" x="7707313" y="2974975"/>
          <p14:tracePt t="31536" x="7707313" y="2965450"/>
          <p14:tracePt t="31545" x="7699375" y="2965450"/>
          <p14:tracePt t="35055" x="7699375" y="2974975"/>
          <p14:tracePt t="35064" x="7707313" y="3000375"/>
          <p14:tracePt t="35071" x="7716838" y="3025775"/>
          <p14:tracePt t="35080" x="7724775" y="3051175"/>
          <p14:tracePt t="35087" x="7750175" y="3076575"/>
          <p14:tracePt t="35095" x="7775575" y="3109913"/>
          <p14:tracePt t="35103" x="7800975" y="3135313"/>
          <p14:tracePt t="35111" x="7826375" y="3152775"/>
          <p14:tracePt t="35117" x="7861300" y="3178175"/>
          <p14:tracePt t="35125" x="7886700" y="3186113"/>
          <p14:tracePt t="35133" x="7902575" y="3195638"/>
          <p14:tracePt t="35143" x="7927975" y="3203575"/>
          <p14:tracePt t="35149" x="7962900" y="3211513"/>
          <p14:tracePt t="35157" x="7988300" y="3211513"/>
          <p14:tracePt t="35165" x="8013700" y="3221038"/>
          <p14:tracePt t="35173" x="8064500" y="3228975"/>
          <p14:tracePt t="35181" x="8107363" y="3238500"/>
          <p14:tracePt t="35187" x="8166100" y="3246438"/>
          <p14:tracePt t="35196" x="8218488" y="3254375"/>
          <p14:tracePt t="35203" x="8251825" y="3263900"/>
          <p14:tracePt t="35211" x="8269288" y="3263900"/>
          <p14:tracePt t="35219" x="8302625" y="3271838"/>
          <p14:tracePt t="35229" x="8335963" y="3279775"/>
          <p14:tracePt t="35235" x="8362950" y="3289300"/>
          <p14:tracePt t="35242" x="8378825" y="3297238"/>
          <p14:tracePt t="35249" x="8388350" y="3305175"/>
          <p14:tracePt t="35265" x="8396288" y="3305175"/>
          <p14:tracePt t="35398" x="8388350" y="3305175"/>
          <p14:tracePt t="35405" x="8378825" y="3305175"/>
          <p14:tracePt t="35414" x="8370888" y="3314700"/>
          <p14:tracePt t="35460" x="8362950" y="3314700"/>
          <p14:tracePt t="35562" x="8353425" y="3314700"/>
          <p14:tracePt t="35570" x="8345488" y="3314700"/>
          <p14:tracePt t="35578" x="8328025" y="3314700"/>
          <p14:tracePt t="35586" x="8302625" y="3305175"/>
          <p14:tracePt t="35592" x="8294688" y="3305175"/>
          <p14:tracePt t="35600" x="8277225" y="3305175"/>
          <p14:tracePt t="35608" x="8269288" y="3297238"/>
          <p14:tracePt t="44301" x="8243888" y="3297238"/>
          <p14:tracePt t="44307" x="8175625" y="3322638"/>
          <p14:tracePt t="44313" x="8099425" y="3365500"/>
          <p14:tracePt t="44322" x="8005763" y="3416300"/>
          <p14:tracePt t="44332" x="7927975" y="3459163"/>
          <p14:tracePt t="44338" x="7843838" y="3492500"/>
          <p14:tracePt t="44346" x="7775575" y="3517900"/>
          <p14:tracePt t="44354" x="7742238" y="3552825"/>
          <p14:tracePt t="44362" x="7707313" y="3578225"/>
          <p14:tracePt t="44370" x="7691438" y="3586163"/>
          <p14:tracePt t="44378" x="7681913" y="3586163"/>
          <p14:tracePt t="44392" x="7673975" y="3594100"/>
          <p14:tracePt t="44401" x="7656513" y="3603625"/>
          <p14:tracePt t="44408" x="7639050" y="3611563"/>
          <p14:tracePt t="44418" x="7613650" y="3619500"/>
          <p14:tracePt t="44424" x="7580313" y="3629025"/>
          <p14:tracePt t="44431" x="7521575" y="3646488"/>
          <p14:tracePt t="44440" x="7461250" y="3671888"/>
          <p14:tracePt t="44446" x="7367588" y="3697288"/>
          <p14:tracePt t="44453" x="7283450" y="3730625"/>
          <p14:tracePt t="44461" x="7189788" y="3763963"/>
          <p14:tracePt t="44469" x="7104063" y="3798888"/>
          <p14:tracePt t="44478" x="7010400" y="3832225"/>
          <p14:tracePt t="44485" x="6951663" y="3867150"/>
          <p14:tracePt t="44494" x="6858000" y="3892550"/>
          <p14:tracePt t="44501" x="6781800" y="3917950"/>
          <p14:tracePt t="44510" x="6713538" y="3951288"/>
          <p14:tracePt t="44516" x="6645275" y="3976688"/>
          <p14:tracePt t="44524" x="6586538" y="4002088"/>
          <p14:tracePt t="44532" x="6526213" y="4027488"/>
          <p14:tracePt t="44540" x="6457950" y="4052888"/>
          <p14:tracePt t="44549" x="6416675" y="4087813"/>
          <p14:tracePt t="44556" x="6373813" y="4105275"/>
          <p14:tracePt t="44564" x="6348413" y="4113213"/>
          <p14:tracePt t="44572" x="6305550" y="4130675"/>
          <p14:tracePt t="44581" x="6272213" y="4146550"/>
          <p14:tracePt t="44585" x="6237288" y="4156075"/>
          <p14:tracePt t="44593" x="6203950" y="4171950"/>
          <p14:tracePt t="44601" x="6169025" y="4189413"/>
          <p14:tracePt t="44609" x="6143625" y="4214813"/>
          <p14:tracePt t="44617" x="6118225" y="4240213"/>
          <p14:tracePt t="44625" x="6102350" y="4265613"/>
          <p14:tracePt t="44633" x="6059488" y="4283075"/>
          <p14:tracePt t="44641" x="6024563" y="4308475"/>
          <p14:tracePt t="44648" x="5991225" y="4333875"/>
          <p14:tracePt t="44656" x="5922963" y="4368800"/>
          <p14:tracePt t="44665" x="5880100" y="4384675"/>
          <p14:tracePt t="44672" x="5813425" y="4410075"/>
          <p14:tracePt t="44681" x="5770563" y="4419600"/>
          <p14:tracePt t="44687" x="5735638" y="4427538"/>
          <p14:tracePt t="44698" x="5710238" y="4435475"/>
          <p14:tracePt t="44704" x="5694363" y="4445000"/>
          <p14:tracePt t="44712" x="5676900" y="4445000"/>
          <p14:tracePt t="44719" x="5651500" y="4452938"/>
          <p14:tracePt t="44725" x="5651500" y="4460875"/>
          <p14:tracePt t="44734" x="5634038" y="4460875"/>
          <p14:tracePt t="44742" x="5626100" y="4470400"/>
          <p14:tracePt t="44758" x="5616575" y="4470400"/>
          <p14:tracePt t="44812" x="5616575" y="4460875"/>
          <p14:tracePt t="44828" x="5608638" y="4445000"/>
          <p14:tracePt t="44836" x="5608638" y="4435475"/>
          <p14:tracePt t="44844" x="5600700" y="4419600"/>
          <p14:tracePt t="44851" x="5591175" y="4402138"/>
          <p14:tracePt t="44858" x="5591175" y="4394200"/>
          <p14:tracePt t="44867" x="5591175" y="4376738"/>
          <p14:tracePt t="44874" x="5583238" y="4368800"/>
          <p14:tracePt t="44882" x="5583238" y="4359275"/>
          <p14:tracePt t="44898" x="5583238" y="4351338"/>
          <p14:tracePt t="44906" x="5583238" y="4341813"/>
          <p14:tracePt t="44920" x="5583238" y="4333875"/>
          <p14:tracePt t="44928" x="5583238" y="4316413"/>
          <p14:tracePt t="44936" x="5591175" y="4300538"/>
          <p14:tracePt t="44944" x="5591175" y="4275138"/>
          <p14:tracePt t="44952" x="5600700" y="4249738"/>
          <p14:tracePt t="44965" x="5608638" y="4232275"/>
          <p14:tracePt t="44969" x="5616575" y="4224338"/>
          <p14:tracePt t="44985" x="5616575" y="4214813"/>
          <p14:tracePt t="47649" x="5626100" y="4206875"/>
          <p14:tracePt t="47664" x="5634038" y="4197350"/>
          <p14:tracePt t="47672" x="5641975" y="4171950"/>
          <p14:tracePt t="47681" x="5651500" y="4164013"/>
          <p14:tracePt t="47688" x="5668963" y="4156075"/>
          <p14:tracePt t="47696" x="5676900" y="4146550"/>
          <p14:tracePt t="47704" x="5684838" y="4138613"/>
          <p14:tracePt t="47758" x="5694363" y="4130675"/>
          <p14:tracePt t="47774" x="5702300" y="4130675"/>
          <p14:tracePt t="47782" x="5710238" y="4121150"/>
          <p14:tracePt t="47790" x="5719763" y="4113213"/>
          <p14:tracePt t="47796" x="5727700" y="4113213"/>
          <p14:tracePt t="47803" x="5727700" y="4105275"/>
          <p14:tracePt t="47812" x="5735638" y="4105275"/>
          <p14:tracePt t="47821" x="5745163" y="4105275"/>
          <p14:tracePt t="47835" x="5753100" y="4095750"/>
          <p14:tracePt t="47899" x="5770563" y="4087813"/>
          <p14:tracePt t="47905" x="5803900" y="4079875"/>
          <p14:tracePt t="47915" x="5813425" y="4070350"/>
          <p14:tracePt t="47922" x="5829300" y="4070350"/>
          <p14:tracePt t="47928" x="5838825" y="4062413"/>
          <p14:tracePt t="48022" x="5846763" y="4062413"/>
          <p14:tracePt t="48068" x="5846763" y="4052888"/>
          <p14:tracePt t="48076" x="5864225" y="4044950"/>
          <p14:tracePt t="48092" x="5872163" y="4044950"/>
          <p14:tracePt t="48108" x="5880100" y="4037013"/>
          <p14:tracePt t="48171" x="5889625" y="4037013"/>
          <p14:tracePt t="48178" x="5905500" y="4037013"/>
          <p14:tracePt t="48186" x="5922963" y="4027488"/>
          <p14:tracePt t="48194" x="5932488" y="4027488"/>
          <p14:tracePt t="48203" x="5948363" y="4027488"/>
          <p14:tracePt t="48208" x="5957888" y="4027488"/>
          <p14:tracePt t="48216" x="5965825" y="4027488"/>
          <p14:tracePt t="48224" x="5973763" y="4019550"/>
          <p14:tracePt t="50167" x="5983288" y="3994150"/>
          <p14:tracePt t="50176" x="5991225" y="3968750"/>
          <p14:tracePt t="50185" x="5991225" y="3960813"/>
          <p14:tracePt t="50189" x="5999163" y="3943350"/>
          <p14:tracePt t="50197" x="6008688" y="3925888"/>
          <p14:tracePt t="50205" x="6016625" y="3917950"/>
          <p14:tracePt t="50213" x="6024563" y="3908425"/>
          <p14:tracePt t="50221" x="6024563" y="3892550"/>
          <p14:tracePt t="50229" x="6024563" y="3883025"/>
          <p14:tracePt t="50237" x="6034088" y="3875088"/>
          <p14:tracePt t="50245" x="6034088" y="3857625"/>
          <p14:tracePt t="50253" x="6042025" y="3841750"/>
          <p14:tracePt t="50259" x="6042025" y="3824288"/>
          <p14:tracePt t="50268" x="6042025" y="3816350"/>
          <p14:tracePt t="50275" x="6042025" y="3798888"/>
          <p14:tracePt t="50283" x="6042025" y="3790950"/>
          <p14:tracePt t="50292" x="6049963" y="3781425"/>
          <p14:tracePt t="50300" x="6049963" y="3763963"/>
          <p14:tracePt t="50308" x="6049963" y="3748088"/>
          <p14:tracePt t="50314" x="6049963" y="3730625"/>
          <p14:tracePt t="50322" x="6042025" y="3705225"/>
          <p14:tracePt t="50328" x="6034088" y="3679825"/>
          <p14:tracePt t="50336" x="6024563" y="3662363"/>
          <p14:tracePt t="50344" x="6016625" y="3654425"/>
          <p14:tracePt t="50352" x="6008688" y="3646488"/>
          <p14:tracePt t="50360" x="5999163" y="3636963"/>
          <p14:tracePt t="50368" x="5991225" y="3636963"/>
          <p14:tracePt t="50439" x="5983288" y="3636963"/>
          <p14:tracePt t="50447" x="5973763" y="3636963"/>
          <p14:tracePt t="50463" x="5965825" y="3629025"/>
          <p14:tracePt t="50469" x="5948363" y="3619500"/>
          <p14:tracePt t="50484" x="5940425" y="3611563"/>
          <p14:tracePt t="50492" x="5922963" y="3611563"/>
          <p14:tracePt t="50501" x="5922963" y="3603625"/>
          <p14:tracePt t="50509" x="5915025" y="3594100"/>
          <p14:tracePt t="50517" x="5897563" y="3594100"/>
          <p14:tracePt t="50532" x="5880100" y="3594100"/>
          <p14:tracePt t="50541" x="5864225" y="3586163"/>
          <p14:tracePt t="50550" x="5854700" y="3586163"/>
          <p14:tracePt t="50555" x="5838825" y="3578225"/>
          <p14:tracePt t="50563" x="5829300" y="3578225"/>
          <p14:tracePt t="50571" x="5829300" y="3568700"/>
          <p14:tracePt t="54045" x="5838825" y="3552825"/>
          <p14:tracePt t="54054" x="5889625" y="3509963"/>
          <p14:tracePt t="54061" x="5932488" y="3484563"/>
          <p14:tracePt t="54070" x="5965825" y="3449638"/>
          <p14:tracePt t="54077" x="6016625" y="3424238"/>
          <p14:tracePt t="54087" x="6067425" y="3390900"/>
          <p14:tracePt t="54092" x="6092825" y="3382963"/>
          <p14:tracePt t="54102" x="6127750" y="3373438"/>
          <p14:tracePt t="54108" x="6143625" y="3365500"/>
          <p14:tracePt t="54116" x="6169025" y="3365500"/>
          <p14:tracePt t="54124" x="6169025" y="3355975"/>
          <p14:tracePt t="54132" x="6178550" y="3348038"/>
          <p14:tracePt t="54139" x="6186488" y="3348038"/>
          <p14:tracePt t="54148" x="6194425" y="3340100"/>
          <p14:tracePt t="54162" x="6203950" y="3340100"/>
          <p14:tracePt t="54171" x="6211888" y="3340100"/>
          <p14:tracePt t="54178" x="6221413" y="3330575"/>
          <p14:tracePt t="54187" x="6246813" y="3330575"/>
          <p14:tracePt t="54194" x="6280150" y="3330575"/>
          <p14:tracePt t="54202" x="6305550" y="3330575"/>
          <p14:tracePt t="54210" x="6338888" y="3322638"/>
          <p14:tracePt t="54218" x="6373813" y="3314700"/>
          <p14:tracePt t="54224" x="6399213" y="3314700"/>
          <p14:tracePt t="54232" x="6432550" y="3305175"/>
          <p14:tracePt t="54240" x="6450013" y="3305175"/>
          <p14:tracePt t="54247" x="6457950" y="3305175"/>
          <p14:tracePt t="54255" x="6467475" y="3305175"/>
          <p14:tracePt t="54271" x="6475413" y="3305175"/>
          <p14:tracePt t="54279" x="6492875" y="3305175"/>
          <p14:tracePt t="54287" x="6500813" y="3305175"/>
          <p14:tracePt t="54293" x="6535738" y="3305175"/>
          <p14:tracePt t="54302" x="6561138" y="3305175"/>
          <p14:tracePt t="54309" x="6594475" y="3314700"/>
          <p14:tracePt t="54319" x="6619875" y="3322638"/>
          <p14:tracePt t="54325" x="6680200" y="3330575"/>
          <p14:tracePt t="54335" x="6738938" y="3340100"/>
          <p14:tracePt t="54342" x="6772275" y="3340100"/>
          <p14:tracePt t="54351" x="6807200" y="3348038"/>
          <p14:tracePt t="54358" x="6832600" y="3355975"/>
          <p14:tracePt t="54364" x="6840538" y="3365500"/>
          <p14:tracePt t="54372" x="6865938" y="3373438"/>
          <p14:tracePt t="54380" x="6883400" y="3382963"/>
          <p14:tracePt t="54388" x="6891338" y="3382963"/>
          <p14:tracePt t="54412" x="6908800" y="3390900"/>
          <p14:tracePt t="54420" x="6926263" y="3398838"/>
          <p14:tracePt t="54428" x="6943725" y="3416300"/>
          <p14:tracePt t="54435" x="6969125" y="3441700"/>
          <p14:tracePt t="54442" x="6994525" y="3449638"/>
          <p14:tracePt t="54451" x="7019925" y="3459163"/>
          <p14:tracePt t="54457" x="7045325" y="3467100"/>
          <p14:tracePt t="54465" x="7061200" y="3467100"/>
          <p14:tracePt t="54473" x="7088188" y="3475038"/>
          <p14:tracePt t="54481" x="7104063" y="3484563"/>
          <p14:tracePt t="54489" x="7104063" y="3492500"/>
          <p14:tracePt t="54495" x="7113588" y="3492500"/>
          <p14:tracePt t="54511" x="7121525" y="3492500"/>
          <p14:tracePt t="54519" x="7129463" y="3502025"/>
          <p14:tracePt t="54535" x="7138988" y="3509963"/>
          <p14:tracePt t="54544" x="7154863" y="3517900"/>
          <p14:tracePt t="54553" x="7164388" y="3527425"/>
          <p14:tracePt t="54558" x="7172325" y="3527425"/>
          <p14:tracePt t="54567" x="7180263" y="3535363"/>
          <p14:tracePt t="54582" x="7180263" y="3543300"/>
          <p14:tracePt t="54590" x="7189788" y="3552825"/>
          <p14:tracePt t="54599" x="7197725" y="3552825"/>
          <p14:tracePt t="54605" x="7197725" y="3560763"/>
          <p14:tracePt t="54613" x="7205663" y="3568700"/>
          <p14:tracePt t="54628" x="7215188" y="3578225"/>
          <p14:tracePt t="54637" x="7223125" y="3586163"/>
          <p14:tracePt t="54714" x="7223125" y="3594100"/>
          <p14:tracePt t="54730" x="7232650" y="3611563"/>
          <p14:tracePt t="54738" x="7240588" y="3619500"/>
          <p14:tracePt t="54746" x="7248525" y="3619500"/>
          <p14:tracePt t="54754" x="7248525" y="3629025"/>
          <p14:tracePt t="54762" x="7258050" y="3636963"/>
          <p14:tracePt t="54769" x="7258050" y="3646488"/>
          <p14:tracePt t="54784" x="7258050" y="3654425"/>
          <p14:tracePt t="54791" x="7265988" y="3662363"/>
          <p14:tracePt t="54807" x="7265988" y="3671888"/>
          <p14:tracePt t="54816" x="7273925" y="3679825"/>
          <p14:tracePt t="54824" x="7273925" y="3687763"/>
          <p14:tracePt t="54833" x="7283450" y="3687763"/>
          <p14:tracePt t="54932" x="7291388" y="3687763"/>
          <p14:tracePt t="54956" x="7308850" y="3687763"/>
          <p14:tracePt t="54964" x="7316788" y="3687763"/>
          <p14:tracePt t="54978" x="7324725" y="3687763"/>
          <p14:tracePt t="54994" x="7334250" y="3679825"/>
          <p14:tracePt t="55010" x="7342188" y="3671888"/>
          <p14:tracePt t="55018" x="7350125" y="3671888"/>
          <p14:tracePt t="55026" x="7359650" y="3662363"/>
          <p14:tracePt t="55035" x="7359650" y="3654425"/>
          <p14:tracePt t="55040" x="7367588" y="3646488"/>
          <p14:tracePt t="55048" x="7377113" y="3646488"/>
          <p14:tracePt t="56790" x="7385050" y="3636963"/>
          <p14:tracePt t="56806" x="7410450" y="3611563"/>
          <p14:tracePt t="56814" x="7443788" y="3586163"/>
          <p14:tracePt t="56821" x="7486650" y="3560763"/>
          <p14:tracePt t="56827" x="7521575" y="3543300"/>
          <p14:tracePt t="56836" x="7572375" y="3509963"/>
          <p14:tracePt t="56843" x="7605713" y="3502025"/>
          <p14:tracePt t="56853" x="7639050" y="3484563"/>
          <p14:tracePt t="56860" x="7656513" y="3475038"/>
          <p14:tracePt t="56870" x="7681913" y="3467100"/>
          <p14:tracePt t="56876" x="7707313" y="3467100"/>
          <p14:tracePt t="56882" x="7732713" y="3459163"/>
          <p14:tracePt t="56890" x="7750175" y="3449638"/>
          <p14:tracePt t="56898" x="7775575" y="3441700"/>
          <p14:tracePt t="56906" x="7800975" y="3433763"/>
          <p14:tracePt t="56914" x="7826375" y="3433763"/>
          <p14:tracePt t="56922" x="7843838" y="3424238"/>
          <p14:tracePt t="56930" x="7869238" y="3424238"/>
          <p14:tracePt t="56938" x="7902575" y="3424238"/>
          <p14:tracePt t="56945" x="7945438" y="3424238"/>
          <p14:tracePt t="56952" x="7988300" y="3424238"/>
          <p14:tracePt t="56959" x="8031163" y="3424238"/>
          <p14:tracePt t="56968" x="8074025" y="3424238"/>
          <p14:tracePt t="56985" x="8158163" y="3433763"/>
          <p14:tracePt t="56991" x="8175625" y="3441700"/>
          <p14:tracePt t="57000" x="8201025" y="3449638"/>
          <p14:tracePt t="57008" x="8226425" y="3459163"/>
          <p14:tracePt t="57014" x="8251825" y="3467100"/>
          <p14:tracePt t="57023" x="8269288" y="3475038"/>
          <p14:tracePt t="57029" x="8302625" y="3484563"/>
          <p14:tracePt t="57038" x="8335963" y="3484563"/>
          <p14:tracePt t="57045" x="8370888" y="3492500"/>
          <p14:tracePt t="57054" x="8404225" y="3502025"/>
          <p14:tracePt t="57061" x="8429625" y="3502025"/>
          <p14:tracePt t="57069" x="8464550" y="3509963"/>
          <p14:tracePt t="57077" x="8489950" y="3517900"/>
          <p14:tracePt t="57083" x="8515350" y="3517900"/>
          <p14:tracePt t="57091" x="8523288" y="3517900"/>
          <p14:tracePt t="57099" x="8532813" y="3527425"/>
          <p14:tracePt t="57107" x="8540750" y="3527425"/>
          <p14:tracePt t="57115" x="8540750" y="3535363"/>
          <p14:tracePt t="57131" x="8548688" y="3535363"/>
          <p14:tracePt t="57139" x="8548688" y="3543300"/>
          <p14:tracePt t="57162" x="8548688" y="3552825"/>
          <p14:tracePt t="57170" x="8548688" y="3560763"/>
          <p14:tracePt t="57178" x="8540750" y="3578225"/>
          <p14:tracePt t="57187" x="8532813" y="3603625"/>
          <p14:tracePt t="57194" x="8515350" y="3636963"/>
          <p14:tracePt t="57204" x="8507413" y="3671888"/>
          <p14:tracePt t="57211" x="8497888" y="3705225"/>
          <p14:tracePt t="57220" x="8480425" y="3738563"/>
          <p14:tracePt t="57224" x="8472488" y="3763963"/>
          <p14:tracePt t="57231" x="8455025" y="3763963"/>
          <p14:tracePt t="57239" x="8447088" y="3773488"/>
          <p14:tracePt t="57247" x="8447088" y="3781425"/>
          <p14:tracePt t="57255" x="8429625" y="3790950"/>
          <p14:tracePt t="57264" x="8421688" y="3790950"/>
          <p14:tracePt t="57280" x="8404225" y="3798888"/>
          <p14:tracePt t="57287" x="8396288" y="3806825"/>
          <p14:tracePt t="57293" x="8378825" y="3816350"/>
          <p14:tracePt t="57303" x="8353425" y="3816350"/>
          <p14:tracePt t="57309" x="8320088" y="3824288"/>
          <p14:tracePt t="57319" x="8285163" y="3832225"/>
          <p14:tracePt t="57325" x="8269288" y="3841750"/>
          <p14:tracePt t="57333" x="8243888" y="3849688"/>
          <p14:tracePt t="57341" x="8218488" y="3857625"/>
          <p14:tracePt t="57349" x="8201025" y="3857625"/>
          <p14:tracePt t="57355" x="8183563" y="3867150"/>
          <p14:tracePt t="57364" x="8158163" y="3875088"/>
          <p14:tracePt t="57396" x="8150225" y="3875088"/>
          <p14:tracePt t="57490" x="8140700" y="3875088"/>
          <p14:tracePt t="57496" x="8132763" y="3875088"/>
          <p14:tracePt t="57622" x="8124825" y="3883025"/>
          <p14:tracePt t="68554" x="8132763" y="3875088"/>
          <p14:tracePt t="68562" x="8166100" y="3867150"/>
          <p14:tracePt t="68569" x="8201025" y="3849688"/>
          <p14:tracePt t="68577" x="8234363" y="3832225"/>
          <p14:tracePt t="68585" x="8285163" y="3798888"/>
          <p14:tracePt t="68593" x="8335963" y="3790950"/>
          <p14:tracePt t="68601" x="8370888" y="3763963"/>
          <p14:tracePt t="68609" x="8413750" y="3756025"/>
          <p14:tracePt t="68615" x="8447088" y="3748088"/>
          <p14:tracePt t="68624" x="8480425" y="3730625"/>
          <p14:tracePt t="68631" x="8515350" y="3722688"/>
          <p14:tracePt t="68639" x="8558213" y="3697288"/>
          <p14:tracePt t="68647" x="8591550" y="3679825"/>
          <p14:tracePt t="68658" x="8651875" y="3646488"/>
          <p14:tracePt t="68664" x="8702675" y="3629025"/>
          <p14:tracePt t="68672" x="8761413" y="3603625"/>
          <p14:tracePt t="68680" x="8812213" y="3578225"/>
          <p14:tracePt t="68685" x="8888413" y="3543300"/>
          <p14:tracePt t="68694" x="8974138" y="3502025"/>
          <p14:tracePt t="68702" x="9067800" y="3449638"/>
        </p14:tracePtLst>
      </p14:laserTraceLst>
    </p:ext>
  </p:extLst>
</p:sld>
</file>

<file path=ppt/theme/theme1.xml><?xml version="1.0" encoding="utf-8"?>
<a:theme xmlns:a="http://schemas.openxmlformats.org/drawingml/2006/main" name="MACRO_official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ACRO_official" id="{1A5382B5-99B4-4B4A-89DB-6CDEE3FB355B}" vid="{AF26B822-EB02-465C-897B-11FFC48CE8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RO_official</Template>
  <TotalTime>808</TotalTime>
  <Words>370</Words>
  <Application>Microsoft Office PowerPoint</Application>
  <PresentationFormat>On-screen Show (4:3)</PresentationFormat>
  <Paragraphs>79</Paragraphs>
  <Slides>12</Slides>
  <Notes>3</Notes>
  <HiddenSlides>0</HiddenSlides>
  <MMClips>12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MACRO_official</vt:lpstr>
      <vt:lpstr>CS ChemDraw Drawing</vt:lpstr>
      <vt:lpstr>Polymers:  Synthesis by Alkene Chemistry</vt:lpstr>
      <vt:lpstr>Contents</vt:lpstr>
      <vt:lpstr>Classification  by Mechanism</vt:lpstr>
      <vt:lpstr>Molecular Weight  vs. Conversion</vt:lpstr>
      <vt:lpstr>Chemistry of  Ionic Polymerizations</vt:lpstr>
      <vt:lpstr>Cationic Polymerization</vt:lpstr>
      <vt:lpstr>Anionic Polymerization</vt:lpstr>
      <vt:lpstr>Basics of  Radical Chemistry</vt:lpstr>
      <vt:lpstr>Free Radical  Polymerization</vt:lpstr>
      <vt:lpstr>Free Radical  Polymerization</vt:lpstr>
      <vt:lpstr>Inhibition and  Retardation</vt:lpstr>
      <vt:lpstr>Reversible Activation-Deactivation Polymerization</vt:lpstr>
    </vt:vector>
  </TitlesOfParts>
  <Company>Bucknel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ric Tillman</dc:creator>
  <cp:lastModifiedBy>Sterner, Liz</cp:lastModifiedBy>
  <cp:revision>37</cp:revision>
  <dcterms:created xsi:type="dcterms:W3CDTF">2009-09-17T17:42:01Z</dcterms:created>
  <dcterms:modified xsi:type="dcterms:W3CDTF">2022-08-01T20:40:05Z</dcterms:modified>
</cp:coreProperties>
</file>